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B97540" w14:textId="77777777" w:rsidR="00E53275" w:rsidRPr="00B169BF" w:rsidRDefault="00E53275" w:rsidP="00E53275">
      <w:pPr>
        <w:autoSpaceDE w:val="0"/>
        <w:autoSpaceDN w:val="0"/>
        <w:adjustRightInd w:val="0"/>
        <w:jc w:val="center"/>
        <w:rPr>
          <w:b/>
          <w:bCs/>
          <w:sz w:val="20"/>
          <w:szCs w:val="20"/>
        </w:rPr>
      </w:pPr>
      <w:r w:rsidRPr="00B169BF">
        <w:rPr>
          <w:b/>
          <w:bCs/>
          <w:sz w:val="20"/>
          <w:szCs w:val="20"/>
        </w:rPr>
        <w:t>СИЛЛАБУС</w:t>
      </w:r>
    </w:p>
    <w:p w14:paraId="43D41B26" w14:textId="4A592C1A" w:rsidR="00E53275" w:rsidRPr="00B169BF" w:rsidRDefault="00E53275" w:rsidP="00E53275">
      <w:pPr>
        <w:pStyle w:val="1"/>
        <w:rPr>
          <w:bCs/>
          <w:sz w:val="20"/>
          <w:szCs w:val="20"/>
        </w:rPr>
      </w:pPr>
      <w:r w:rsidRPr="00B169BF">
        <w:rPr>
          <w:bCs/>
          <w:sz w:val="20"/>
          <w:szCs w:val="20"/>
        </w:rPr>
        <w:t>Осенний семестр 202</w:t>
      </w:r>
      <w:r w:rsidR="0059317D">
        <w:rPr>
          <w:bCs/>
          <w:sz w:val="20"/>
          <w:szCs w:val="20"/>
        </w:rPr>
        <w:t>3</w:t>
      </w:r>
      <w:r w:rsidRPr="00B169BF">
        <w:rPr>
          <w:bCs/>
          <w:sz w:val="20"/>
          <w:szCs w:val="20"/>
        </w:rPr>
        <w:t>-202</w:t>
      </w:r>
      <w:r w:rsidR="0059317D">
        <w:rPr>
          <w:bCs/>
          <w:sz w:val="20"/>
          <w:szCs w:val="20"/>
        </w:rPr>
        <w:t>4</w:t>
      </w:r>
      <w:r w:rsidRPr="00B169BF">
        <w:rPr>
          <w:bCs/>
          <w:sz w:val="20"/>
          <w:szCs w:val="20"/>
        </w:rPr>
        <w:t xml:space="preserve"> уч. год</w:t>
      </w:r>
    </w:p>
    <w:p w14:paraId="3B22673B" w14:textId="3682CCA5" w:rsidR="00E53275" w:rsidRPr="00B169BF" w:rsidRDefault="00E53275" w:rsidP="00E53275">
      <w:pPr>
        <w:jc w:val="center"/>
        <w:rPr>
          <w:b/>
          <w:bCs/>
          <w:sz w:val="20"/>
          <w:szCs w:val="20"/>
        </w:rPr>
      </w:pPr>
      <w:r w:rsidRPr="00B169BF">
        <w:rPr>
          <w:b/>
          <w:bCs/>
          <w:sz w:val="20"/>
          <w:szCs w:val="20"/>
        </w:rPr>
        <w:t>по образовательной программе «</w:t>
      </w:r>
      <w:r w:rsidR="00911695" w:rsidRPr="00B169BF">
        <w:rPr>
          <w:b/>
          <w:bCs/>
          <w:sz w:val="20"/>
          <w:szCs w:val="20"/>
        </w:rPr>
        <w:t>7</w:t>
      </w:r>
      <w:r w:rsidR="00911695" w:rsidRPr="00B169BF">
        <w:rPr>
          <w:b/>
          <w:bCs/>
          <w:sz w:val="20"/>
          <w:szCs w:val="20"/>
          <w:lang w:val="en-US"/>
        </w:rPr>
        <w:t>M</w:t>
      </w:r>
      <w:r w:rsidR="00911695" w:rsidRPr="00B169BF">
        <w:rPr>
          <w:b/>
          <w:bCs/>
          <w:sz w:val="20"/>
          <w:szCs w:val="20"/>
        </w:rPr>
        <w:t xml:space="preserve">05408 - </w:t>
      </w:r>
      <w:r w:rsidR="00C278AC" w:rsidRPr="00B169BF">
        <w:rPr>
          <w:b/>
          <w:bCs/>
          <w:sz w:val="20"/>
          <w:szCs w:val="20"/>
        </w:rPr>
        <w:t>Вычислительные науки и Статистика</w:t>
      </w:r>
      <w:r w:rsidRPr="00B169BF">
        <w:rPr>
          <w:b/>
          <w:bCs/>
          <w:sz w:val="20"/>
          <w:szCs w:val="20"/>
        </w:rPr>
        <w:t>»</w:t>
      </w:r>
    </w:p>
    <w:p w14:paraId="31DF27E3" w14:textId="77777777" w:rsidR="00E53275" w:rsidRPr="00B169BF" w:rsidRDefault="00E53275" w:rsidP="00E53275">
      <w:pPr>
        <w:jc w:val="center"/>
        <w:rPr>
          <w:b/>
          <w:bCs/>
          <w:sz w:val="20"/>
          <w:szCs w:val="20"/>
        </w:rPr>
      </w:pPr>
    </w:p>
    <w:tbl>
      <w:tblPr>
        <w:tblW w:w="10516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7"/>
        <w:gridCol w:w="1984"/>
        <w:gridCol w:w="993"/>
        <w:gridCol w:w="1134"/>
        <w:gridCol w:w="1275"/>
        <w:gridCol w:w="1134"/>
        <w:gridCol w:w="993"/>
        <w:gridCol w:w="1556"/>
      </w:tblGrid>
      <w:tr w:rsidR="003F04BF" w:rsidRPr="00B169BF" w14:paraId="206C967B" w14:textId="77777777" w:rsidTr="00C278AC">
        <w:trPr>
          <w:trHeight w:val="265"/>
        </w:trPr>
        <w:tc>
          <w:tcPr>
            <w:tcW w:w="144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0A070E" w14:textId="77777777" w:rsidR="00E53275" w:rsidRPr="00B169BF" w:rsidRDefault="00E53275" w:rsidP="00DE120A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Код дисциплины</w:t>
            </w:r>
          </w:p>
          <w:p w14:paraId="70BD8AE3" w14:textId="77777777" w:rsidR="00E53275" w:rsidRPr="00B169BF" w:rsidRDefault="00E53275" w:rsidP="00DE120A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98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860866" w14:textId="77777777" w:rsidR="00E53275" w:rsidRPr="00B169BF" w:rsidRDefault="00E53275" w:rsidP="00DE120A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Название дисциплины</w:t>
            </w:r>
          </w:p>
        </w:tc>
        <w:tc>
          <w:tcPr>
            <w:tcW w:w="99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FCF41D" w14:textId="77777777" w:rsidR="00E53275" w:rsidRPr="00B169BF" w:rsidRDefault="00E53275" w:rsidP="00706226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Самостоятельная работа студента (СР</w:t>
            </w:r>
            <w:r w:rsidR="00706226" w:rsidRPr="00B169BF">
              <w:rPr>
                <w:b/>
                <w:bCs/>
                <w:sz w:val="20"/>
                <w:szCs w:val="20"/>
              </w:rPr>
              <w:t>О</w:t>
            </w:r>
            <w:r w:rsidRPr="00B169BF">
              <w:rPr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354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2DEC2E" w14:textId="77777777" w:rsidR="00E53275" w:rsidRPr="00B169BF" w:rsidRDefault="00E53275" w:rsidP="00DE120A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Кол-во часов</w:t>
            </w:r>
          </w:p>
        </w:tc>
        <w:tc>
          <w:tcPr>
            <w:tcW w:w="99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DCA6CEA" w14:textId="77777777" w:rsidR="00E53275" w:rsidRPr="00B169BF" w:rsidRDefault="00E53275" w:rsidP="00DE120A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Кол-во кредитов</w:t>
            </w:r>
          </w:p>
        </w:tc>
        <w:tc>
          <w:tcPr>
            <w:tcW w:w="155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C11C6F" w14:textId="77777777" w:rsidR="00E53275" w:rsidRPr="00B169BF" w:rsidRDefault="00E53275" w:rsidP="00706226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Самостоятельная работа студента под руководством преподавателя (СР</w:t>
            </w:r>
            <w:r w:rsidR="00706226" w:rsidRPr="00B169BF">
              <w:rPr>
                <w:b/>
                <w:bCs/>
                <w:sz w:val="20"/>
                <w:szCs w:val="20"/>
              </w:rPr>
              <w:t>О</w:t>
            </w:r>
            <w:r w:rsidRPr="00B169BF">
              <w:rPr>
                <w:b/>
                <w:bCs/>
                <w:sz w:val="20"/>
                <w:szCs w:val="20"/>
              </w:rPr>
              <w:t>П)</w:t>
            </w:r>
          </w:p>
        </w:tc>
      </w:tr>
      <w:tr w:rsidR="003F04BF" w:rsidRPr="00B169BF" w14:paraId="18546AD0" w14:textId="77777777" w:rsidTr="00C278AC">
        <w:trPr>
          <w:trHeight w:val="265"/>
        </w:trPr>
        <w:tc>
          <w:tcPr>
            <w:tcW w:w="144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D5C374" w14:textId="77777777" w:rsidR="00E53275" w:rsidRPr="00B169BF" w:rsidRDefault="00E53275" w:rsidP="001E446C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98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B7F9A8" w14:textId="77777777" w:rsidR="00E53275" w:rsidRPr="00B169BF" w:rsidRDefault="00E53275" w:rsidP="001E446C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F16491" w14:textId="77777777" w:rsidR="00E53275" w:rsidRPr="00B169BF" w:rsidRDefault="00E53275" w:rsidP="001E446C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ABFF68" w14:textId="77777777" w:rsidR="00E53275" w:rsidRPr="00B169BF" w:rsidRDefault="00E53275" w:rsidP="001E446C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Лекции (Л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7720A27" w14:textId="70832C04" w:rsidR="00E53275" w:rsidRPr="00B169BF" w:rsidRDefault="00911695" w:rsidP="001E446C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Семинар</w:t>
            </w:r>
            <w:r w:rsidR="00E53275" w:rsidRPr="00B169BF">
              <w:rPr>
                <w:b/>
                <w:bCs/>
                <w:sz w:val="20"/>
                <w:szCs w:val="20"/>
              </w:rPr>
              <w:t xml:space="preserve"> (</w:t>
            </w:r>
            <w:r w:rsidR="00610FC8" w:rsidRPr="00B169BF">
              <w:rPr>
                <w:b/>
                <w:bCs/>
                <w:sz w:val="20"/>
                <w:szCs w:val="20"/>
              </w:rPr>
              <w:t>С</w:t>
            </w:r>
            <w:r w:rsidR="00E53275" w:rsidRPr="00B169BF">
              <w:rPr>
                <w:b/>
                <w:bCs/>
                <w:sz w:val="20"/>
                <w:szCs w:val="20"/>
              </w:rPr>
              <w:t>З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FC5E0D" w14:textId="77777777" w:rsidR="00E53275" w:rsidRPr="00B169BF" w:rsidRDefault="00E53275" w:rsidP="001E446C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Лаб. занятия (ЛЗ)</w:t>
            </w:r>
          </w:p>
        </w:tc>
        <w:tc>
          <w:tcPr>
            <w:tcW w:w="99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B0D112" w14:textId="77777777" w:rsidR="00E53275" w:rsidRPr="00B169BF" w:rsidRDefault="00E53275" w:rsidP="001E446C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55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5169CB" w14:textId="77777777" w:rsidR="00E53275" w:rsidRPr="00B169BF" w:rsidRDefault="00E53275" w:rsidP="001E446C">
            <w:pPr>
              <w:rPr>
                <w:b/>
                <w:bCs/>
                <w:sz w:val="20"/>
                <w:szCs w:val="20"/>
              </w:rPr>
            </w:pPr>
          </w:p>
        </w:tc>
      </w:tr>
      <w:tr w:rsidR="003F04BF" w:rsidRPr="00B169BF" w14:paraId="403F0075" w14:textId="77777777" w:rsidTr="00C278AC">
        <w:tc>
          <w:tcPr>
            <w:tcW w:w="1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926DC6" w14:textId="7B15D172" w:rsidR="00E53275" w:rsidRPr="00B169BF" w:rsidRDefault="00C278AC" w:rsidP="001E446C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B169BF">
              <w:rPr>
                <w:b/>
                <w:bCs/>
                <w:sz w:val="20"/>
                <w:szCs w:val="20"/>
                <w:lang w:val="en-US"/>
              </w:rPr>
              <w:t>SAU</w:t>
            </w:r>
            <w:r w:rsidR="006755B8" w:rsidRPr="00B169BF">
              <w:rPr>
                <w:b/>
                <w:bCs/>
                <w:sz w:val="20"/>
                <w:szCs w:val="20"/>
                <w:lang w:val="en-US"/>
              </w:rPr>
              <w:t xml:space="preserve"> 5207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18A3853" w14:textId="6E3D8FA4" w:rsidR="00E53275" w:rsidRPr="00B169BF" w:rsidRDefault="00C278AC" w:rsidP="00DE120A">
            <w:pPr>
              <w:pStyle w:val="a5"/>
              <w:autoSpaceDE w:val="0"/>
              <w:autoSpaceDN w:val="0"/>
              <w:adjustRightInd w:val="0"/>
              <w:spacing w:before="0" w:beforeAutospacing="0" w:after="0" w:afterAutospacing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 xml:space="preserve">Стохастическая аппроксимация и управление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E9F7124" w14:textId="0486F7D4" w:rsidR="00E53275" w:rsidRPr="00B169BF" w:rsidRDefault="00E53275" w:rsidP="001E446C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C43345" w14:textId="77777777" w:rsidR="00E53275" w:rsidRPr="00B169BF" w:rsidRDefault="00E91EE8" w:rsidP="001E446C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2EF9E18" w14:textId="42063E0B" w:rsidR="00E53275" w:rsidRPr="00B169BF" w:rsidRDefault="00911695" w:rsidP="001E446C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90CD8A" w14:textId="21B44A5F" w:rsidR="00E53275" w:rsidRPr="00B169BF" w:rsidRDefault="00E53275" w:rsidP="001E446C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72A2AA2" w14:textId="79C61D42" w:rsidR="00E53275" w:rsidRPr="00B169BF" w:rsidRDefault="00911695" w:rsidP="001E446C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15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7B25A4C" w14:textId="405D6157" w:rsidR="00E53275" w:rsidRPr="00B169BF" w:rsidRDefault="00E53275" w:rsidP="001E446C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E53275" w:rsidRPr="00B169BF" w14:paraId="6C435A58" w14:textId="77777777" w:rsidTr="001E446C">
        <w:tc>
          <w:tcPr>
            <w:tcW w:w="10516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016318" w14:textId="77777777" w:rsidR="00E53275" w:rsidRPr="00B169BF" w:rsidRDefault="00E53275" w:rsidP="001E446C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Академическая информация о курсе</w:t>
            </w:r>
          </w:p>
        </w:tc>
      </w:tr>
      <w:tr w:rsidR="00E53275" w:rsidRPr="00B169BF" w14:paraId="0123F207" w14:textId="77777777" w:rsidTr="00C278AC">
        <w:tc>
          <w:tcPr>
            <w:tcW w:w="1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EDDEDF" w14:textId="77777777" w:rsidR="00E53275" w:rsidRPr="00B169BF" w:rsidRDefault="00E53275" w:rsidP="001E446C">
            <w:pPr>
              <w:pStyle w:val="12"/>
              <w:rPr>
                <w:b/>
                <w:bCs/>
              </w:rPr>
            </w:pPr>
            <w:r w:rsidRPr="00B169BF">
              <w:rPr>
                <w:b/>
                <w:bCs/>
              </w:rPr>
              <w:t>Вид обучения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8C096C" w14:textId="77777777" w:rsidR="00E53275" w:rsidRPr="00B169BF" w:rsidRDefault="00E53275" w:rsidP="001E446C">
            <w:pPr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Тип/характер курса</w:t>
            </w:r>
          </w:p>
        </w:tc>
        <w:tc>
          <w:tcPr>
            <w:tcW w:w="2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524A2E" w14:textId="77777777" w:rsidR="00E53275" w:rsidRPr="00B169BF" w:rsidRDefault="00E53275" w:rsidP="001E446C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Типы лекций</w:t>
            </w:r>
          </w:p>
        </w:tc>
        <w:tc>
          <w:tcPr>
            <w:tcW w:w="240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0F4874D" w14:textId="77777777" w:rsidR="00E53275" w:rsidRPr="00B169BF" w:rsidRDefault="00E53275" w:rsidP="00210648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 xml:space="preserve">Типы </w:t>
            </w:r>
            <w:r w:rsidR="00210648" w:rsidRPr="00B169BF">
              <w:rPr>
                <w:b/>
                <w:bCs/>
                <w:sz w:val="20"/>
                <w:szCs w:val="20"/>
              </w:rPr>
              <w:t>лабораторных</w:t>
            </w:r>
            <w:r w:rsidRPr="00B169BF">
              <w:rPr>
                <w:b/>
                <w:bCs/>
                <w:sz w:val="20"/>
                <w:szCs w:val="20"/>
              </w:rPr>
              <w:t xml:space="preserve"> занят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F75E7B" w14:textId="77777777" w:rsidR="00E53275" w:rsidRPr="00B169BF" w:rsidRDefault="00E53275" w:rsidP="001E446C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Кол-во СРС</w:t>
            </w:r>
          </w:p>
        </w:tc>
        <w:tc>
          <w:tcPr>
            <w:tcW w:w="15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F04F6D" w14:textId="77777777" w:rsidR="00E53275" w:rsidRPr="00B169BF" w:rsidRDefault="00E53275" w:rsidP="001E446C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Форма итогового контроля</w:t>
            </w:r>
          </w:p>
        </w:tc>
      </w:tr>
      <w:tr w:rsidR="00210648" w:rsidRPr="00B169BF" w14:paraId="605D2858" w14:textId="77777777" w:rsidTr="00C278AC">
        <w:tc>
          <w:tcPr>
            <w:tcW w:w="1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B089975" w14:textId="77777777" w:rsidR="00210648" w:rsidRPr="00B169BF" w:rsidRDefault="00210648" w:rsidP="00210648">
            <w:pPr>
              <w:pStyle w:val="12"/>
              <w:rPr>
                <w:b/>
                <w:bCs/>
              </w:rPr>
            </w:pPr>
            <w:r w:rsidRPr="00B169BF">
              <w:rPr>
                <w:b/>
                <w:bCs/>
              </w:rPr>
              <w:t>Онлайн /</w:t>
            </w:r>
          </w:p>
          <w:p w14:paraId="73F41011" w14:textId="77777777" w:rsidR="00210648" w:rsidRPr="00B169BF" w:rsidRDefault="00210648" w:rsidP="00210648">
            <w:pPr>
              <w:pStyle w:val="12"/>
              <w:rPr>
                <w:b/>
                <w:bCs/>
              </w:rPr>
            </w:pPr>
            <w:r w:rsidRPr="00B169BF">
              <w:rPr>
                <w:b/>
                <w:bCs/>
              </w:rPr>
              <w:t>комбинированный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5195D6D" w14:textId="77777777" w:rsidR="00210648" w:rsidRPr="00B169BF" w:rsidRDefault="00210648" w:rsidP="00210648">
            <w:pPr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Теоретический</w:t>
            </w:r>
          </w:p>
        </w:tc>
        <w:tc>
          <w:tcPr>
            <w:tcW w:w="2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22052C" w14:textId="77777777" w:rsidR="00210648" w:rsidRPr="00B169BF" w:rsidRDefault="00210648" w:rsidP="00210648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Проблемная,</w:t>
            </w:r>
          </w:p>
          <w:p w14:paraId="592D5C73" w14:textId="77777777" w:rsidR="00210648" w:rsidRPr="00B169BF" w:rsidRDefault="00210648" w:rsidP="00210648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 xml:space="preserve">аналитическая  </w:t>
            </w:r>
          </w:p>
        </w:tc>
        <w:tc>
          <w:tcPr>
            <w:tcW w:w="240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C407E18" w14:textId="73F31A79" w:rsidR="00210648" w:rsidRPr="00B169BF" w:rsidRDefault="00610FC8" w:rsidP="00210648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С</w:t>
            </w:r>
            <w:r w:rsidR="006827E5" w:rsidRPr="00B169BF">
              <w:rPr>
                <w:b/>
                <w:bCs/>
                <w:sz w:val="20"/>
                <w:szCs w:val="20"/>
              </w:rPr>
              <w:t>З на вычисление</w:t>
            </w:r>
            <w:r w:rsidR="00210648" w:rsidRPr="00B169BF">
              <w:rPr>
                <w:b/>
                <w:bCs/>
                <w:sz w:val="20"/>
                <w:szCs w:val="20"/>
              </w:rPr>
              <w:t>,</w:t>
            </w:r>
          </w:p>
          <w:p w14:paraId="11324227" w14:textId="7A0D6DDA" w:rsidR="00210648" w:rsidRPr="00B169BF" w:rsidRDefault="00610FC8" w:rsidP="006827E5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С</w:t>
            </w:r>
            <w:r w:rsidR="006827E5" w:rsidRPr="00B169BF">
              <w:rPr>
                <w:b/>
                <w:bCs/>
                <w:sz w:val="20"/>
                <w:szCs w:val="20"/>
              </w:rPr>
              <w:t>З с использованием ИКТ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0208711" w14:textId="77777777" w:rsidR="00210648" w:rsidRPr="00B169BF" w:rsidRDefault="0003320C" w:rsidP="00210648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15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AEA7A29" w14:textId="77777777" w:rsidR="00210648" w:rsidRPr="00B169BF" w:rsidRDefault="00210648" w:rsidP="00210648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Экзамен</w:t>
            </w:r>
          </w:p>
        </w:tc>
      </w:tr>
      <w:tr w:rsidR="006827E5" w:rsidRPr="00B169BF" w14:paraId="0A1CB7D6" w14:textId="77777777" w:rsidTr="003F04BF">
        <w:trPr>
          <w:trHeight w:val="214"/>
        </w:trPr>
        <w:tc>
          <w:tcPr>
            <w:tcW w:w="1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0E1B3AC" w14:textId="77777777" w:rsidR="006827E5" w:rsidRPr="00B169BF" w:rsidRDefault="006827E5" w:rsidP="006827E5">
            <w:pPr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Лектор</w:t>
            </w:r>
          </w:p>
        </w:tc>
        <w:tc>
          <w:tcPr>
            <w:tcW w:w="6520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B6C96B" w14:textId="77777777" w:rsidR="006827E5" w:rsidRPr="00B169BF" w:rsidRDefault="006827E5" w:rsidP="006827E5">
            <w:pPr>
              <w:jc w:val="both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 xml:space="preserve">Шакенов Канат </w:t>
            </w:r>
            <w:proofErr w:type="spellStart"/>
            <w:r w:rsidRPr="00B169BF">
              <w:rPr>
                <w:b/>
                <w:bCs/>
                <w:sz w:val="20"/>
                <w:szCs w:val="20"/>
              </w:rPr>
              <w:t>Кожахметович</w:t>
            </w:r>
            <w:proofErr w:type="spellEnd"/>
          </w:p>
        </w:tc>
        <w:tc>
          <w:tcPr>
            <w:tcW w:w="99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859D222" w14:textId="77777777" w:rsidR="006827E5" w:rsidRPr="00B169BF" w:rsidRDefault="006827E5" w:rsidP="006827E5">
            <w:pPr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Оф./ч.</w:t>
            </w:r>
          </w:p>
          <w:p w14:paraId="78DF2808" w14:textId="77777777" w:rsidR="006827E5" w:rsidRPr="00B169BF" w:rsidRDefault="006827E5" w:rsidP="006827E5">
            <w:pPr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55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40FB843" w14:textId="77777777" w:rsidR="006827E5" w:rsidRPr="00B169BF" w:rsidRDefault="006827E5" w:rsidP="006827E5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По расписанию</w:t>
            </w:r>
          </w:p>
        </w:tc>
      </w:tr>
      <w:tr w:rsidR="006827E5" w:rsidRPr="0059317D" w14:paraId="0240CB19" w14:textId="77777777" w:rsidTr="003F04BF">
        <w:tc>
          <w:tcPr>
            <w:tcW w:w="1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AC549E3" w14:textId="77777777" w:rsidR="006827E5" w:rsidRPr="00B169BF" w:rsidRDefault="006827E5" w:rsidP="006827E5">
            <w:pPr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  <w:lang w:val="en-US"/>
              </w:rPr>
            </w:pPr>
            <w:r w:rsidRPr="00B169BF">
              <w:rPr>
                <w:b/>
                <w:bCs/>
                <w:sz w:val="20"/>
                <w:szCs w:val="20"/>
                <w:lang w:val="en-US"/>
              </w:rPr>
              <w:t>e-mail</w:t>
            </w:r>
          </w:p>
        </w:tc>
        <w:tc>
          <w:tcPr>
            <w:tcW w:w="6520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B04555" w14:textId="53B1601D" w:rsidR="006827E5" w:rsidRPr="0059317D" w:rsidRDefault="0059317D" w:rsidP="006827E5">
            <w:pPr>
              <w:jc w:val="both"/>
              <w:rPr>
                <w:b/>
                <w:bCs/>
                <w:sz w:val="20"/>
                <w:szCs w:val="20"/>
                <w:lang w:val="en-US"/>
              </w:rPr>
            </w:pPr>
            <w:hyperlink r:id="rId5" w:history="1">
              <w:r w:rsidRPr="004F09B4">
                <w:rPr>
                  <w:rStyle w:val="a3"/>
                  <w:b/>
                  <w:bCs/>
                  <w:sz w:val="20"/>
                  <w:szCs w:val="20"/>
                  <w:lang w:val="en-US"/>
                </w:rPr>
                <w:t>kanat</w:t>
              </w:r>
              <w:r w:rsidRPr="0059317D">
                <w:rPr>
                  <w:rStyle w:val="a3"/>
                  <w:b/>
                  <w:bCs/>
                  <w:sz w:val="20"/>
                  <w:szCs w:val="20"/>
                  <w:lang w:val="en-US"/>
                </w:rPr>
                <w:t>.</w:t>
              </w:r>
              <w:r w:rsidRPr="004F09B4">
                <w:rPr>
                  <w:rStyle w:val="a3"/>
                  <w:b/>
                  <w:bCs/>
                  <w:sz w:val="20"/>
                  <w:szCs w:val="20"/>
                  <w:lang w:val="en-US"/>
                </w:rPr>
                <w:t>shakenov@kaznu.kz</w:t>
              </w:r>
            </w:hyperlink>
            <w:r w:rsidRPr="0059317D">
              <w:rPr>
                <w:b/>
                <w:bCs/>
                <w:sz w:val="20"/>
                <w:szCs w:val="20"/>
                <w:lang w:val="en-US"/>
              </w:rPr>
              <w:t xml:space="preserve">, </w:t>
            </w:r>
            <w:hyperlink r:id="rId6" w:history="1">
              <w:r w:rsidRPr="004F09B4">
                <w:rPr>
                  <w:rStyle w:val="a3"/>
                  <w:b/>
                  <w:bCs/>
                  <w:sz w:val="20"/>
                  <w:szCs w:val="20"/>
                  <w:lang w:val="en-US"/>
                </w:rPr>
                <w:t>kanat.shakenov@</w:t>
              </w:r>
              <w:r w:rsidRPr="004F09B4">
                <w:rPr>
                  <w:rStyle w:val="a3"/>
                  <w:b/>
                  <w:bCs/>
                  <w:sz w:val="20"/>
                  <w:szCs w:val="20"/>
                  <w:lang w:val="en-US"/>
                </w:rPr>
                <w:t>gmail</w:t>
              </w:r>
              <w:r w:rsidRPr="004F09B4">
                <w:rPr>
                  <w:rStyle w:val="a3"/>
                  <w:b/>
                  <w:bCs/>
                  <w:sz w:val="20"/>
                  <w:szCs w:val="20"/>
                  <w:lang w:val="en-US"/>
                </w:rPr>
                <w:t>.</w:t>
              </w:r>
              <w:r w:rsidRPr="004F09B4">
                <w:rPr>
                  <w:rStyle w:val="a3"/>
                  <w:b/>
                  <w:bCs/>
                  <w:sz w:val="20"/>
                  <w:szCs w:val="20"/>
                  <w:lang w:val="en-US"/>
                </w:rPr>
                <w:t>com</w:t>
              </w:r>
            </w:hyperlink>
            <w:r>
              <w:rPr>
                <w:b/>
                <w:bCs/>
                <w:sz w:val="20"/>
                <w:szCs w:val="20"/>
                <w:lang w:val="en-US"/>
              </w:rPr>
              <w:t xml:space="preserve"> </w:t>
            </w:r>
          </w:p>
        </w:tc>
        <w:tc>
          <w:tcPr>
            <w:tcW w:w="99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60ACBC" w14:textId="77777777" w:rsidR="006827E5" w:rsidRPr="0059317D" w:rsidRDefault="006827E5" w:rsidP="006827E5">
            <w:pPr>
              <w:rPr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55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CFA6D9" w14:textId="77777777" w:rsidR="006827E5" w:rsidRPr="0059317D" w:rsidRDefault="006827E5" w:rsidP="006827E5">
            <w:pPr>
              <w:rPr>
                <w:b/>
                <w:bCs/>
                <w:sz w:val="20"/>
                <w:szCs w:val="20"/>
                <w:lang w:val="en-US"/>
              </w:rPr>
            </w:pPr>
          </w:p>
        </w:tc>
      </w:tr>
      <w:tr w:rsidR="006827E5" w:rsidRPr="00B169BF" w14:paraId="7DCA375E" w14:textId="77777777" w:rsidTr="003F04BF">
        <w:tc>
          <w:tcPr>
            <w:tcW w:w="1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ABC1FA7" w14:textId="77777777" w:rsidR="006827E5" w:rsidRPr="00B169BF" w:rsidRDefault="006827E5" w:rsidP="006827E5">
            <w:pPr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 xml:space="preserve">Телефоны </w:t>
            </w:r>
          </w:p>
        </w:tc>
        <w:tc>
          <w:tcPr>
            <w:tcW w:w="6520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170B88" w14:textId="77777777" w:rsidR="006827E5" w:rsidRPr="00B169BF" w:rsidRDefault="006827E5" w:rsidP="006827E5">
            <w:pPr>
              <w:jc w:val="both"/>
              <w:rPr>
                <w:b/>
                <w:bCs/>
                <w:sz w:val="20"/>
                <w:szCs w:val="20"/>
                <w:lang w:val="en-US"/>
              </w:rPr>
            </w:pPr>
            <w:r w:rsidRPr="00B169BF">
              <w:rPr>
                <w:b/>
                <w:bCs/>
                <w:sz w:val="20"/>
                <w:szCs w:val="20"/>
                <w:lang w:val="en-US"/>
              </w:rPr>
              <w:t>+7 705 182 3129</w:t>
            </w:r>
          </w:p>
        </w:tc>
        <w:tc>
          <w:tcPr>
            <w:tcW w:w="99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5224448" w14:textId="77777777" w:rsidR="006827E5" w:rsidRPr="00B169BF" w:rsidRDefault="006827E5" w:rsidP="006827E5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55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EA2274C" w14:textId="77777777" w:rsidR="006827E5" w:rsidRPr="00B169BF" w:rsidRDefault="006827E5" w:rsidP="006827E5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0"/>
                <w:szCs w:val="20"/>
              </w:rPr>
            </w:pPr>
          </w:p>
        </w:tc>
      </w:tr>
    </w:tbl>
    <w:p w14:paraId="51BB0A28" w14:textId="77777777" w:rsidR="00E53275" w:rsidRPr="00B169BF" w:rsidRDefault="00E53275" w:rsidP="00E53275">
      <w:pPr>
        <w:rPr>
          <w:b/>
          <w:bCs/>
          <w:vanish/>
          <w:sz w:val="20"/>
          <w:szCs w:val="20"/>
        </w:rPr>
      </w:pPr>
    </w:p>
    <w:tbl>
      <w:tblPr>
        <w:tblW w:w="10519" w:type="dxa"/>
        <w:tblInd w:w="-6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0519"/>
      </w:tblGrid>
      <w:tr w:rsidR="00E53275" w:rsidRPr="00B169BF" w14:paraId="7745C8E7" w14:textId="77777777" w:rsidTr="001E446C">
        <w:trPr>
          <w:trHeight w:val="112"/>
        </w:trPr>
        <w:tc>
          <w:tcPr>
            <w:tcW w:w="105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8187DC" w14:textId="77777777" w:rsidR="00E53275" w:rsidRPr="00B169BF" w:rsidRDefault="00E53275" w:rsidP="001E446C">
            <w:pPr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Академическая презентация курса</w:t>
            </w:r>
          </w:p>
        </w:tc>
      </w:tr>
    </w:tbl>
    <w:p w14:paraId="4B3938C8" w14:textId="77777777" w:rsidR="00E53275" w:rsidRPr="00B169BF" w:rsidRDefault="00E53275" w:rsidP="00E53275">
      <w:pPr>
        <w:rPr>
          <w:b/>
          <w:bCs/>
          <w:vanish/>
          <w:sz w:val="20"/>
          <w:szCs w:val="20"/>
        </w:rPr>
      </w:pPr>
    </w:p>
    <w:tbl>
      <w:tblPr>
        <w:tblW w:w="10519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56"/>
        <w:gridCol w:w="2835"/>
        <w:gridCol w:w="5528"/>
      </w:tblGrid>
      <w:tr w:rsidR="00E53275" w:rsidRPr="00B169BF" w14:paraId="51C10272" w14:textId="77777777" w:rsidTr="00DC7313">
        <w:tc>
          <w:tcPr>
            <w:tcW w:w="2156" w:type="dxa"/>
            <w:shd w:val="clear" w:color="auto" w:fill="auto"/>
          </w:tcPr>
          <w:p w14:paraId="6D443C07" w14:textId="77777777" w:rsidR="00E53275" w:rsidRPr="00B169BF" w:rsidRDefault="00E53275" w:rsidP="001E446C">
            <w:pPr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Цель дисциплины</w:t>
            </w:r>
          </w:p>
        </w:tc>
        <w:tc>
          <w:tcPr>
            <w:tcW w:w="2835" w:type="dxa"/>
            <w:shd w:val="clear" w:color="auto" w:fill="auto"/>
          </w:tcPr>
          <w:p w14:paraId="6DBFBD8B" w14:textId="77777777" w:rsidR="00E53275" w:rsidRPr="00B169BF" w:rsidRDefault="00E53275" w:rsidP="001E446C">
            <w:pPr>
              <w:jc w:val="center"/>
              <w:rPr>
                <w:b/>
                <w:bCs/>
                <w:sz w:val="20"/>
                <w:szCs w:val="20"/>
                <w:lang w:val="kk-KZ" w:eastAsia="ar-SA"/>
              </w:rPr>
            </w:pPr>
            <w:r w:rsidRPr="00B169BF">
              <w:rPr>
                <w:b/>
                <w:bCs/>
                <w:sz w:val="20"/>
                <w:szCs w:val="20"/>
              </w:rPr>
              <w:t>Ожидаемые результаты обучения (РО)</w:t>
            </w:r>
            <w:r w:rsidRPr="00B169BF">
              <w:rPr>
                <w:b/>
                <w:bCs/>
                <w:sz w:val="20"/>
                <w:szCs w:val="20"/>
                <w:lang w:val="kk-KZ" w:eastAsia="ar-SA"/>
              </w:rPr>
              <w:t xml:space="preserve"> </w:t>
            </w:r>
          </w:p>
          <w:p w14:paraId="6FD77800" w14:textId="77777777" w:rsidR="00E53275" w:rsidRPr="00B169BF" w:rsidRDefault="00E53275" w:rsidP="001E446C">
            <w:pPr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  <w:lang w:val="kk-KZ" w:eastAsia="ar-SA"/>
              </w:rPr>
              <w:t>В результате изучения дисциплины обучающийся будет способен:</w:t>
            </w:r>
          </w:p>
        </w:tc>
        <w:tc>
          <w:tcPr>
            <w:tcW w:w="5528" w:type="dxa"/>
            <w:shd w:val="clear" w:color="auto" w:fill="auto"/>
          </w:tcPr>
          <w:p w14:paraId="3823979B" w14:textId="77777777" w:rsidR="00E53275" w:rsidRPr="00B169BF" w:rsidRDefault="00E53275" w:rsidP="001E446C">
            <w:pPr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 xml:space="preserve">Индикаторы достижения РО (ИД) </w:t>
            </w:r>
          </w:p>
          <w:p w14:paraId="487BD5AC" w14:textId="77777777" w:rsidR="00E53275" w:rsidRPr="00B169BF" w:rsidRDefault="00E53275" w:rsidP="001E446C">
            <w:pPr>
              <w:jc w:val="center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(на каждый РО не менее 2-х индикаторов)</w:t>
            </w:r>
          </w:p>
        </w:tc>
      </w:tr>
      <w:tr w:rsidR="00E53275" w:rsidRPr="00B169BF" w14:paraId="55906297" w14:textId="77777777" w:rsidTr="00DC7313">
        <w:trPr>
          <w:trHeight w:val="165"/>
        </w:trPr>
        <w:tc>
          <w:tcPr>
            <w:tcW w:w="2156" w:type="dxa"/>
            <w:vMerge w:val="restart"/>
            <w:shd w:val="clear" w:color="auto" w:fill="auto"/>
          </w:tcPr>
          <w:p w14:paraId="7487BCE2" w14:textId="77777777" w:rsidR="00E53275" w:rsidRPr="00B169BF" w:rsidRDefault="00B56EA3" w:rsidP="00BC4D33">
            <w:pPr>
              <w:jc w:val="both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Развитие умения математической формализации и компьютерного модел</w:t>
            </w:r>
            <w:r w:rsidR="00BC4D33" w:rsidRPr="00B169BF">
              <w:rPr>
                <w:b/>
                <w:bCs/>
                <w:sz w:val="20"/>
                <w:szCs w:val="20"/>
              </w:rPr>
              <w:t>ирования экономических задач.</w:t>
            </w:r>
          </w:p>
        </w:tc>
        <w:tc>
          <w:tcPr>
            <w:tcW w:w="2835" w:type="dxa"/>
            <w:shd w:val="clear" w:color="auto" w:fill="auto"/>
          </w:tcPr>
          <w:p w14:paraId="16661268" w14:textId="77777777" w:rsidR="00E53275" w:rsidRPr="00B169BF" w:rsidRDefault="00BC4D33" w:rsidP="00BC4D33">
            <w:pPr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РО 1 Умение моделировать экономико-математические задачи на компьютере</w:t>
            </w:r>
          </w:p>
        </w:tc>
        <w:tc>
          <w:tcPr>
            <w:tcW w:w="5528" w:type="dxa"/>
            <w:shd w:val="clear" w:color="auto" w:fill="auto"/>
          </w:tcPr>
          <w:p w14:paraId="64DCCD43" w14:textId="77777777" w:rsidR="00E23D39" w:rsidRPr="00B169BF" w:rsidRDefault="00E23D39" w:rsidP="003F04BF">
            <w:pPr>
              <w:pStyle w:val="a6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B169BF">
              <w:rPr>
                <w:rFonts w:ascii="Times New Roman" w:hAnsi="Times New Roman"/>
                <w:b/>
                <w:bCs/>
                <w:sz w:val="20"/>
                <w:szCs w:val="20"/>
              </w:rPr>
              <w:t>ИД 1.1 Самостоятельно проводить первичный формально-математический анализ поставленной перед ним экономической задачи.</w:t>
            </w:r>
          </w:p>
          <w:p w14:paraId="05BB6700" w14:textId="77777777" w:rsidR="00E23D39" w:rsidRPr="00B169BF" w:rsidRDefault="00E23D39" w:rsidP="00DC7313">
            <w:pPr>
              <w:rPr>
                <w:b/>
                <w:bCs/>
                <w:sz w:val="20"/>
                <w:szCs w:val="20"/>
              </w:rPr>
            </w:pPr>
          </w:p>
          <w:p w14:paraId="016B0E72" w14:textId="77777777" w:rsidR="00E53275" w:rsidRPr="00B169BF" w:rsidRDefault="00E23D39" w:rsidP="00DC7313">
            <w:pPr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ИД 1.2</w:t>
            </w:r>
            <w:r w:rsidR="00DC7313" w:rsidRPr="00B169BF">
              <w:rPr>
                <w:b/>
                <w:bCs/>
                <w:sz w:val="20"/>
                <w:szCs w:val="20"/>
              </w:rPr>
              <w:t xml:space="preserve"> Формализовать поставленную перед ним экономическую задачу и перевести ее на математический язык формальной логики с последующим общим ее математическим анализом и частным анализом отдельных факторов</w:t>
            </w:r>
            <w:r w:rsidR="00677A7A" w:rsidRPr="00B169BF">
              <w:rPr>
                <w:b/>
                <w:bCs/>
                <w:sz w:val="20"/>
                <w:szCs w:val="20"/>
              </w:rPr>
              <w:t>.</w:t>
            </w:r>
          </w:p>
          <w:p w14:paraId="0315DBAC" w14:textId="77777777" w:rsidR="00E23D39" w:rsidRPr="00B169BF" w:rsidRDefault="00E23D39" w:rsidP="00DC7313">
            <w:pPr>
              <w:rPr>
                <w:b/>
                <w:bCs/>
                <w:sz w:val="20"/>
                <w:szCs w:val="20"/>
              </w:rPr>
            </w:pPr>
          </w:p>
          <w:p w14:paraId="7899080F" w14:textId="77777777" w:rsidR="00E23D39" w:rsidRPr="00B169BF" w:rsidRDefault="00E23D39" w:rsidP="00DC7313">
            <w:pPr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ИД 1.3 Уметь составлять математическ</w:t>
            </w:r>
            <w:r w:rsidR="003F04BF" w:rsidRPr="00B169BF">
              <w:rPr>
                <w:b/>
                <w:bCs/>
                <w:sz w:val="20"/>
                <w:szCs w:val="20"/>
              </w:rPr>
              <w:t>ую, компьютерную модель</w:t>
            </w:r>
            <w:r w:rsidRPr="00B169BF">
              <w:rPr>
                <w:b/>
                <w:bCs/>
                <w:sz w:val="20"/>
                <w:szCs w:val="20"/>
              </w:rPr>
              <w:t xml:space="preserve"> для задач из различных разделов экономики.</w:t>
            </w:r>
          </w:p>
          <w:p w14:paraId="21D72418" w14:textId="77777777" w:rsidR="00677A7A" w:rsidRPr="00B169BF" w:rsidRDefault="00677A7A" w:rsidP="00677A7A">
            <w:pPr>
              <w:rPr>
                <w:b/>
                <w:bCs/>
                <w:sz w:val="20"/>
                <w:szCs w:val="20"/>
              </w:rPr>
            </w:pPr>
          </w:p>
        </w:tc>
      </w:tr>
      <w:tr w:rsidR="00C0317C" w:rsidRPr="00B169BF" w14:paraId="4245558B" w14:textId="77777777" w:rsidTr="00C0317C">
        <w:trPr>
          <w:trHeight w:val="3818"/>
        </w:trPr>
        <w:tc>
          <w:tcPr>
            <w:tcW w:w="2156" w:type="dxa"/>
            <w:vMerge/>
            <w:shd w:val="clear" w:color="auto" w:fill="auto"/>
          </w:tcPr>
          <w:p w14:paraId="1F232BB3" w14:textId="77777777" w:rsidR="00C0317C" w:rsidRPr="00B169BF" w:rsidRDefault="00C0317C" w:rsidP="001E446C">
            <w:pPr>
              <w:jc w:val="both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2835" w:type="dxa"/>
            <w:shd w:val="clear" w:color="auto" w:fill="auto"/>
          </w:tcPr>
          <w:p w14:paraId="23503AA3" w14:textId="77777777" w:rsidR="00C0317C" w:rsidRPr="00B169BF" w:rsidRDefault="00C0317C" w:rsidP="00BC4D33">
            <w:pPr>
              <w:rPr>
                <w:b/>
                <w:bCs/>
                <w:sz w:val="20"/>
                <w:szCs w:val="20"/>
                <w:lang w:val="kk-KZ" w:eastAsia="ar-SA"/>
              </w:rPr>
            </w:pPr>
            <w:r w:rsidRPr="00B169BF">
              <w:rPr>
                <w:b/>
                <w:bCs/>
                <w:sz w:val="20"/>
                <w:szCs w:val="20"/>
                <w:lang w:val="kk-KZ" w:eastAsia="ar-SA"/>
              </w:rPr>
              <w:t>РО 2 Использование результатов вычислительной математики для аналитических и графических анализов</w:t>
            </w:r>
          </w:p>
        </w:tc>
        <w:tc>
          <w:tcPr>
            <w:tcW w:w="5528" w:type="dxa"/>
            <w:shd w:val="clear" w:color="auto" w:fill="auto"/>
          </w:tcPr>
          <w:p w14:paraId="57E63310" w14:textId="77777777" w:rsidR="00C0317C" w:rsidRPr="00B169BF" w:rsidRDefault="00C0317C" w:rsidP="00E23D39">
            <w:pPr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ИД 2.1 Уметь дать ответы на качественные вопросы о поведении решения</w:t>
            </w:r>
          </w:p>
          <w:p w14:paraId="3541E154" w14:textId="77777777" w:rsidR="00C0317C" w:rsidRPr="00B169BF" w:rsidRDefault="00C0317C" w:rsidP="00E23D39">
            <w:pPr>
              <w:rPr>
                <w:b/>
                <w:bCs/>
                <w:sz w:val="20"/>
                <w:szCs w:val="20"/>
              </w:rPr>
            </w:pPr>
          </w:p>
          <w:p w14:paraId="3B6E184D" w14:textId="77777777" w:rsidR="00C0317C" w:rsidRPr="00B169BF" w:rsidRDefault="00C0317C" w:rsidP="00E23D39">
            <w:pPr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ИД 2.2 Уметь представить точные оценки решения в зависимости от изменения параметров</w:t>
            </w:r>
          </w:p>
          <w:p w14:paraId="09A71213" w14:textId="77777777" w:rsidR="00C0317C" w:rsidRPr="00B169BF" w:rsidRDefault="00C0317C" w:rsidP="00E23D39">
            <w:pPr>
              <w:rPr>
                <w:b/>
                <w:bCs/>
                <w:sz w:val="20"/>
                <w:szCs w:val="20"/>
              </w:rPr>
            </w:pPr>
          </w:p>
          <w:p w14:paraId="696D1D0B" w14:textId="77777777" w:rsidR="00C0317C" w:rsidRPr="00B169BF" w:rsidRDefault="00C0317C" w:rsidP="00E23D39">
            <w:pPr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ИД 2.3 Выделить основные параметры, влияющие на ход и поведение решения полученной задачи и дать точные оценки влияния значительных параметров.</w:t>
            </w:r>
          </w:p>
          <w:p w14:paraId="1A002D67" w14:textId="77777777" w:rsidR="00C0317C" w:rsidRPr="00B169BF" w:rsidRDefault="00C0317C" w:rsidP="00E23D39">
            <w:pPr>
              <w:rPr>
                <w:b/>
                <w:bCs/>
                <w:sz w:val="20"/>
                <w:szCs w:val="20"/>
              </w:rPr>
            </w:pPr>
          </w:p>
          <w:p w14:paraId="13DA8C4E" w14:textId="77777777" w:rsidR="00C0317C" w:rsidRPr="00B169BF" w:rsidRDefault="00C0317C" w:rsidP="00C0317C">
            <w:pPr>
              <w:pStyle w:val="a6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B169BF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eastAsia="ru-RU"/>
              </w:rPr>
              <w:t>ИД 2.4 Уметь проводить аналитические и графические анализы.</w:t>
            </w:r>
          </w:p>
        </w:tc>
      </w:tr>
      <w:tr w:rsidR="00E53275" w:rsidRPr="00B169BF" w14:paraId="5044D58A" w14:textId="77777777" w:rsidTr="00B56EA3">
        <w:trPr>
          <w:trHeight w:val="288"/>
        </w:trPr>
        <w:tc>
          <w:tcPr>
            <w:tcW w:w="21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EF7ABA" w14:textId="77777777" w:rsidR="00E53275" w:rsidRPr="00B169BF" w:rsidRDefault="00E53275" w:rsidP="001E446C">
            <w:pPr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  <w:proofErr w:type="spellStart"/>
            <w:r w:rsidRPr="00B169BF">
              <w:rPr>
                <w:b/>
                <w:bCs/>
                <w:sz w:val="20"/>
                <w:szCs w:val="20"/>
              </w:rPr>
              <w:t>Пререквизиты</w:t>
            </w:r>
            <w:proofErr w:type="spellEnd"/>
            <w:r w:rsidRPr="00B169BF">
              <w:rPr>
                <w:b/>
                <w:bCs/>
                <w:sz w:val="20"/>
                <w:szCs w:val="20"/>
              </w:rPr>
              <w:t xml:space="preserve"> </w:t>
            </w:r>
          </w:p>
        </w:tc>
        <w:tc>
          <w:tcPr>
            <w:tcW w:w="8363" w:type="dxa"/>
            <w:gridSpan w:val="2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16442B7B" w14:textId="559FFE37" w:rsidR="00E53275" w:rsidRPr="00B169BF" w:rsidRDefault="00D573F5" w:rsidP="001E446C">
            <w:pPr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Теория вероятностей и математическая статистика, Математический анализ, ДУ, ДУ в частных производных. Случайные процессы, Алгебра</w:t>
            </w:r>
            <w:r w:rsidR="00D462C6" w:rsidRPr="00B169BF">
              <w:rPr>
                <w:b/>
                <w:bCs/>
                <w:sz w:val="20"/>
                <w:szCs w:val="20"/>
              </w:rPr>
              <w:t>.</w:t>
            </w:r>
          </w:p>
        </w:tc>
      </w:tr>
      <w:tr w:rsidR="00E53275" w:rsidRPr="00B169BF" w14:paraId="404D40A1" w14:textId="77777777" w:rsidTr="00B56EA3">
        <w:trPr>
          <w:trHeight w:val="288"/>
        </w:trPr>
        <w:tc>
          <w:tcPr>
            <w:tcW w:w="21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C0F063" w14:textId="77777777" w:rsidR="00E53275" w:rsidRPr="00B169BF" w:rsidRDefault="00E53275" w:rsidP="001E446C">
            <w:pPr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  <w:proofErr w:type="spellStart"/>
            <w:r w:rsidRPr="00B169BF">
              <w:rPr>
                <w:b/>
                <w:bCs/>
                <w:sz w:val="20"/>
                <w:szCs w:val="20"/>
              </w:rPr>
              <w:lastRenderedPageBreak/>
              <w:t>Постреквизиты</w:t>
            </w:r>
            <w:proofErr w:type="spellEnd"/>
          </w:p>
        </w:tc>
        <w:tc>
          <w:tcPr>
            <w:tcW w:w="836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D2FD54" w14:textId="12A817A6" w:rsidR="00E53275" w:rsidRPr="00B169BF" w:rsidRDefault="00C278AC" w:rsidP="003F04BF">
            <w:pPr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Теория вероятностей и математическая статистика</w:t>
            </w:r>
            <w:r w:rsidR="00A04D73" w:rsidRPr="00B169BF">
              <w:rPr>
                <w:b/>
                <w:bCs/>
                <w:sz w:val="20"/>
                <w:szCs w:val="20"/>
              </w:rPr>
              <w:t>,</w:t>
            </w:r>
            <w:r w:rsidRPr="00B169BF">
              <w:rPr>
                <w:b/>
                <w:bCs/>
                <w:sz w:val="20"/>
                <w:szCs w:val="20"/>
              </w:rPr>
              <w:t xml:space="preserve"> Теория управления, </w:t>
            </w:r>
            <w:r w:rsidR="00D462C6" w:rsidRPr="00B169BF">
              <w:rPr>
                <w:b/>
                <w:bCs/>
                <w:sz w:val="20"/>
                <w:szCs w:val="20"/>
              </w:rPr>
              <w:t xml:space="preserve">Стохастические процессы. Стохастические аппроксимации. Рекуррентное оценивание. </w:t>
            </w:r>
          </w:p>
        </w:tc>
      </w:tr>
      <w:tr w:rsidR="00E53275" w:rsidRPr="00B169BF" w14:paraId="5821950B" w14:textId="77777777" w:rsidTr="00B56EA3">
        <w:tc>
          <w:tcPr>
            <w:tcW w:w="21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B53468" w14:textId="77777777" w:rsidR="00E53275" w:rsidRPr="00B169BF" w:rsidRDefault="00E53275" w:rsidP="001E446C">
            <w:pPr>
              <w:rPr>
                <w:b/>
                <w:bCs/>
                <w:sz w:val="20"/>
                <w:szCs w:val="20"/>
              </w:rPr>
            </w:pPr>
            <w:r w:rsidRPr="00B169BF">
              <w:rPr>
                <w:rStyle w:val="shorttext"/>
                <w:b/>
                <w:bCs/>
                <w:sz w:val="20"/>
                <w:szCs w:val="20"/>
              </w:rPr>
              <w:t>Литература и ресурсы</w:t>
            </w:r>
          </w:p>
        </w:tc>
        <w:tc>
          <w:tcPr>
            <w:tcW w:w="836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A86468" w14:textId="11D83DEA" w:rsidR="003342F2" w:rsidRPr="00B169BF" w:rsidRDefault="00F4303D" w:rsidP="00840215">
            <w:pPr>
              <w:pStyle w:val="a7"/>
              <w:numPr>
                <w:ilvl w:val="0"/>
                <w:numId w:val="2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jc w:val="both"/>
              <w:rPr>
                <w:rFonts w:eastAsiaTheme="minorHAnsi"/>
                <w:b/>
                <w:bCs/>
                <w:sz w:val="20"/>
                <w:szCs w:val="20"/>
                <w:lang w:eastAsia="en-US"/>
              </w:rPr>
            </w:pPr>
            <w:r w:rsidRPr="00B169BF">
              <w:rPr>
                <w:b/>
                <w:bCs/>
                <w:sz w:val="20"/>
                <w:szCs w:val="20"/>
              </w:rPr>
              <w:t xml:space="preserve">М. Б. </w:t>
            </w:r>
            <w:proofErr w:type="spellStart"/>
            <w:r w:rsidRPr="00B169BF">
              <w:rPr>
                <w:b/>
                <w:bCs/>
                <w:sz w:val="20"/>
                <w:szCs w:val="20"/>
              </w:rPr>
              <w:t>Невельсон</w:t>
            </w:r>
            <w:proofErr w:type="spellEnd"/>
            <w:r w:rsidRPr="00B169BF">
              <w:rPr>
                <w:b/>
                <w:bCs/>
                <w:sz w:val="20"/>
                <w:szCs w:val="20"/>
              </w:rPr>
              <w:t xml:space="preserve">, Р.З. </w:t>
            </w:r>
            <w:proofErr w:type="spellStart"/>
            <w:r w:rsidRPr="00B169BF">
              <w:rPr>
                <w:b/>
                <w:bCs/>
                <w:sz w:val="20"/>
                <w:szCs w:val="20"/>
              </w:rPr>
              <w:t>Хасьминский</w:t>
            </w:r>
            <w:proofErr w:type="spellEnd"/>
            <w:r w:rsidRPr="00B169BF">
              <w:rPr>
                <w:b/>
                <w:bCs/>
                <w:sz w:val="20"/>
                <w:szCs w:val="20"/>
              </w:rPr>
              <w:t>. Стохастическая аппроксимация и рекуррентное оценивание. Наука.</w:t>
            </w:r>
            <w:r w:rsidR="00D573F5" w:rsidRPr="00B169BF">
              <w:rPr>
                <w:b/>
                <w:bCs/>
                <w:sz w:val="20"/>
                <w:szCs w:val="20"/>
              </w:rPr>
              <w:t xml:space="preserve"> Москва 19</w:t>
            </w:r>
            <w:r w:rsidRPr="00B169BF">
              <w:rPr>
                <w:b/>
                <w:bCs/>
                <w:sz w:val="20"/>
                <w:szCs w:val="20"/>
              </w:rPr>
              <w:t>72</w:t>
            </w:r>
            <w:r w:rsidR="00D573F5" w:rsidRPr="00B169BF">
              <w:rPr>
                <w:b/>
                <w:bCs/>
                <w:sz w:val="20"/>
                <w:szCs w:val="20"/>
              </w:rPr>
              <w:t xml:space="preserve">. </w:t>
            </w:r>
            <w:r w:rsidRPr="00B169BF">
              <w:rPr>
                <w:b/>
                <w:bCs/>
                <w:sz w:val="20"/>
                <w:szCs w:val="20"/>
              </w:rPr>
              <w:t>304</w:t>
            </w:r>
            <w:r w:rsidR="00D573F5" w:rsidRPr="00B169BF">
              <w:rPr>
                <w:b/>
                <w:bCs/>
                <w:sz w:val="20"/>
                <w:szCs w:val="20"/>
              </w:rPr>
              <w:t xml:space="preserve"> с. </w:t>
            </w:r>
          </w:p>
          <w:p w14:paraId="2F20AF8A" w14:textId="3BE5C9C2" w:rsidR="003342F2" w:rsidRPr="00B169BF" w:rsidRDefault="00F4303D" w:rsidP="00840215">
            <w:pPr>
              <w:pStyle w:val="a7"/>
              <w:numPr>
                <w:ilvl w:val="0"/>
                <w:numId w:val="2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jc w:val="both"/>
              <w:rPr>
                <w:rFonts w:eastAsiaTheme="minorHAnsi"/>
                <w:b/>
                <w:bCs/>
                <w:sz w:val="20"/>
                <w:szCs w:val="20"/>
                <w:lang w:eastAsia="en-US"/>
              </w:rPr>
            </w:pPr>
            <w:r w:rsidRPr="00B169BF">
              <w:rPr>
                <w:b/>
                <w:bCs/>
                <w:sz w:val="20"/>
                <w:szCs w:val="20"/>
                <w:lang w:val="en-US"/>
              </w:rPr>
              <w:t>Albert</w:t>
            </w:r>
            <w:r w:rsidR="0060458F" w:rsidRPr="00B169BF">
              <w:rPr>
                <w:b/>
                <w:bCs/>
                <w:sz w:val="20"/>
                <w:szCs w:val="20"/>
                <w:lang w:val="en-US"/>
              </w:rPr>
              <w:t xml:space="preserve"> A</w:t>
            </w:r>
            <w:r w:rsidR="00D573F5" w:rsidRPr="00B169BF">
              <w:rPr>
                <w:b/>
                <w:bCs/>
                <w:sz w:val="20"/>
                <w:szCs w:val="20"/>
                <w:lang w:val="en-US"/>
              </w:rPr>
              <w:t>.</w:t>
            </w:r>
            <w:r w:rsidR="0060458F" w:rsidRPr="00B169BF">
              <w:rPr>
                <w:b/>
                <w:bCs/>
                <w:sz w:val="20"/>
                <w:szCs w:val="20"/>
                <w:lang w:val="en-US"/>
              </w:rPr>
              <w:t>, Gardner L. Stochastic Approximation and Nonlinear Regression. M</w:t>
            </w:r>
            <w:r w:rsidR="0060458F" w:rsidRPr="00B169BF">
              <w:rPr>
                <w:b/>
                <w:bCs/>
                <w:sz w:val="20"/>
                <w:szCs w:val="20"/>
              </w:rPr>
              <w:t xml:space="preserve">. </w:t>
            </w:r>
            <w:r w:rsidR="0060458F" w:rsidRPr="00B169BF">
              <w:rPr>
                <w:b/>
                <w:bCs/>
                <w:sz w:val="20"/>
                <w:szCs w:val="20"/>
                <w:lang w:val="en-US"/>
              </w:rPr>
              <w:t>I</w:t>
            </w:r>
            <w:r w:rsidR="0060458F" w:rsidRPr="00B169BF">
              <w:rPr>
                <w:b/>
                <w:bCs/>
                <w:sz w:val="20"/>
                <w:szCs w:val="20"/>
              </w:rPr>
              <w:t xml:space="preserve">. </w:t>
            </w:r>
            <w:r w:rsidR="0060458F" w:rsidRPr="00B169BF">
              <w:rPr>
                <w:b/>
                <w:bCs/>
                <w:sz w:val="20"/>
                <w:szCs w:val="20"/>
                <w:lang w:val="en-US"/>
              </w:rPr>
              <w:t>T</w:t>
            </w:r>
            <w:r w:rsidR="0060458F" w:rsidRPr="00B169BF">
              <w:rPr>
                <w:b/>
                <w:bCs/>
                <w:sz w:val="20"/>
                <w:szCs w:val="20"/>
              </w:rPr>
              <w:t xml:space="preserve">. </w:t>
            </w:r>
            <w:r w:rsidR="0060458F" w:rsidRPr="00B169BF">
              <w:rPr>
                <w:b/>
                <w:bCs/>
                <w:sz w:val="20"/>
                <w:szCs w:val="20"/>
                <w:lang w:val="en-US"/>
              </w:rPr>
              <w:t>Press</w:t>
            </w:r>
            <w:r w:rsidR="0060458F" w:rsidRPr="00B169BF">
              <w:rPr>
                <w:b/>
                <w:bCs/>
                <w:sz w:val="20"/>
                <w:szCs w:val="20"/>
              </w:rPr>
              <w:t xml:space="preserve">, </w:t>
            </w:r>
            <w:r w:rsidR="0060458F" w:rsidRPr="00B169BF">
              <w:rPr>
                <w:b/>
                <w:bCs/>
                <w:sz w:val="20"/>
                <w:szCs w:val="20"/>
                <w:lang w:val="en-US"/>
              </w:rPr>
              <w:t>Cambridge</w:t>
            </w:r>
            <w:r w:rsidR="0060458F" w:rsidRPr="00B169BF">
              <w:rPr>
                <w:b/>
                <w:bCs/>
                <w:sz w:val="20"/>
                <w:szCs w:val="20"/>
              </w:rPr>
              <w:t xml:space="preserve">, </w:t>
            </w:r>
            <w:r w:rsidR="0060458F" w:rsidRPr="00B169BF">
              <w:rPr>
                <w:b/>
                <w:bCs/>
                <w:sz w:val="20"/>
                <w:szCs w:val="20"/>
                <w:lang w:val="en-US"/>
              </w:rPr>
              <w:t>Massachusetts</w:t>
            </w:r>
            <w:r w:rsidR="0060458F" w:rsidRPr="00B169BF">
              <w:rPr>
                <w:b/>
                <w:bCs/>
                <w:sz w:val="20"/>
                <w:szCs w:val="20"/>
              </w:rPr>
              <w:t>, 1967</w:t>
            </w:r>
            <w:r w:rsidR="0060458F" w:rsidRPr="00B169BF">
              <w:rPr>
                <w:b/>
                <w:bCs/>
                <w:sz w:val="20"/>
                <w:szCs w:val="20"/>
                <w:lang w:val="en-US"/>
              </w:rPr>
              <w:t>.</w:t>
            </w:r>
            <w:r w:rsidR="00753425" w:rsidRPr="00B169BF">
              <w:rPr>
                <w:b/>
                <w:bCs/>
                <w:sz w:val="20"/>
                <w:szCs w:val="20"/>
              </w:rPr>
              <w:t xml:space="preserve"> </w:t>
            </w:r>
          </w:p>
          <w:p w14:paraId="7979E240" w14:textId="234B8700" w:rsidR="00290690" w:rsidRPr="00B169BF" w:rsidRDefault="00290690" w:rsidP="00840215">
            <w:pPr>
              <w:pStyle w:val="a7"/>
              <w:numPr>
                <w:ilvl w:val="0"/>
                <w:numId w:val="2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jc w:val="both"/>
              <w:rPr>
                <w:rFonts w:eastAsiaTheme="minorHAnsi"/>
                <w:b/>
                <w:bCs/>
                <w:sz w:val="20"/>
                <w:szCs w:val="20"/>
                <w:lang w:val="en-US" w:eastAsia="en-US"/>
              </w:rPr>
            </w:pPr>
            <w:r w:rsidRPr="00B169BF">
              <w:rPr>
                <w:b/>
                <w:bCs/>
                <w:sz w:val="20"/>
                <w:szCs w:val="20"/>
                <w:lang w:val="en-US"/>
              </w:rPr>
              <w:t xml:space="preserve">Robbins H., Monro S. A stochastic approximation method. </w:t>
            </w:r>
            <w:r w:rsidRPr="00B169BF">
              <w:rPr>
                <w:rFonts w:eastAsiaTheme="minorHAnsi"/>
                <w:b/>
                <w:bCs/>
                <w:sz w:val="20"/>
                <w:szCs w:val="20"/>
                <w:lang w:val="en-US" w:eastAsia="en-US"/>
              </w:rPr>
              <w:t>Ann. Math. Statist., 22, 1 (1951), 400-407.</w:t>
            </w:r>
          </w:p>
          <w:p w14:paraId="13FB1F19" w14:textId="2CB715A6" w:rsidR="00E062DD" w:rsidRPr="00B169BF" w:rsidRDefault="0060458F" w:rsidP="00840215">
            <w:pPr>
              <w:pStyle w:val="a7"/>
              <w:numPr>
                <w:ilvl w:val="0"/>
                <w:numId w:val="2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jc w:val="both"/>
              <w:rPr>
                <w:rFonts w:eastAsiaTheme="minorHAnsi"/>
                <w:b/>
                <w:bCs/>
                <w:sz w:val="20"/>
                <w:szCs w:val="20"/>
                <w:lang w:eastAsia="en-US"/>
              </w:rPr>
            </w:pPr>
            <w:r w:rsidRPr="00B169BF">
              <w:rPr>
                <w:rFonts w:eastAsiaTheme="minorHAnsi"/>
                <w:b/>
                <w:bCs/>
                <w:sz w:val="20"/>
                <w:szCs w:val="20"/>
                <w:lang w:val="en-US" w:eastAsia="en-US"/>
              </w:rPr>
              <w:t>Wolfowit</w:t>
            </w:r>
            <w:r w:rsidR="00290690" w:rsidRPr="00B169BF">
              <w:rPr>
                <w:rFonts w:eastAsiaTheme="minorHAnsi"/>
                <w:b/>
                <w:bCs/>
                <w:sz w:val="20"/>
                <w:szCs w:val="20"/>
                <w:lang w:val="en-US" w:eastAsia="en-US"/>
              </w:rPr>
              <w:t>z</w:t>
            </w:r>
            <w:r w:rsidRPr="00B169BF">
              <w:rPr>
                <w:rFonts w:eastAsiaTheme="minorHAnsi"/>
                <w:b/>
                <w:bCs/>
                <w:sz w:val="20"/>
                <w:szCs w:val="20"/>
                <w:lang w:val="en-US" w:eastAsia="en-US"/>
              </w:rPr>
              <w:t xml:space="preserve"> J</w:t>
            </w:r>
            <w:r w:rsidR="00E062DD" w:rsidRPr="00B169BF">
              <w:rPr>
                <w:rFonts w:eastAsiaTheme="minorHAnsi"/>
                <w:b/>
                <w:bCs/>
                <w:sz w:val="20"/>
                <w:szCs w:val="20"/>
                <w:lang w:val="en-US" w:eastAsia="en-US"/>
              </w:rPr>
              <w:t>.</w:t>
            </w:r>
            <w:r w:rsidRPr="00B169BF">
              <w:rPr>
                <w:rFonts w:eastAsiaTheme="minorHAnsi"/>
                <w:b/>
                <w:bCs/>
                <w:sz w:val="20"/>
                <w:szCs w:val="20"/>
                <w:lang w:val="en-US" w:eastAsia="en-US"/>
              </w:rPr>
              <w:t xml:space="preserve"> </w:t>
            </w:r>
            <w:r w:rsidR="00E062DD" w:rsidRPr="00B169BF">
              <w:rPr>
                <w:rFonts w:eastAsiaTheme="minorHAnsi"/>
                <w:b/>
                <w:bCs/>
                <w:sz w:val="20"/>
                <w:szCs w:val="20"/>
                <w:lang w:val="en-US" w:eastAsia="en-US"/>
              </w:rPr>
              <w:t xml:space="preserve"> </w:t>
            </w:r>
            <w:r w:rsidRPr="00B169BF">
              <w:rPr>
                <w:rFonts w:eastAsiaTheme="minorHAnsi"/>
                <w:b/>
                <w:bCs/>
                <w:sz w:val="20"/>
                <w:szCs w:val="20"/>
                <w:lang w:val="en-US" w:eastAsia="en-US"/>
              </w:rPr>
              <w:t>On the stochastic approximation method of Robbins and Monro. Ann. Math. Statist., 23, 3 (1952), 457</w:t>
            </w:r>
            <w:r w:rsidR="00290690" w:rsidRPr="00B169BF">
              <w:rPr>
                <w:rFonts w:eastAsiaTheme="minorHAnsi"/>
                <w:b/>
                <w:bCs/>
                <w:sz w:val="20"/>
                <w:szCs w:val="20"/>
                <w:lang w:val="en-US" w:eastAsia="en-US"/>
              </w:rPr>
              <w:t>-462.</w:t>
            </w:r>
          </w:p>
          <w:p w14:paraId="16CE4F5E" w14:textId="2233E506" w:rsidR="003342F2" w:rsidRPr="00B169BF" w:rsidRDefault="00290690" w:rsidP="00840215">
            <w:pPr>
              <w:pStyle w:val="a7"/>
              <w:numPr>
                <w:ilvl w:val="0"/>
                <w:numId w:val="2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jc w:val="both"/>
              <w:rPr>
                <w:rFonts w:eastAsiaTheme="minorHAnsi"/>
                <w:b/>
                <w:bCs/>
                <w:sz w:val="20"/>
                <w:szCs w:val="20"/>
                <w:lang w:val="en-US" w:eastAsia="en-US"/>
              </w:rPr>
            </w:pPr>
            <w:r w:rsidRPr="00B169BF">
              <w:rPr>
                <w:b/>
                <w:bCs/>
                <w:sz w:val="20"/>
                <w:szCs w:val="20"/>
                <w:lang w:val="en-US"/>
              </w:rPr>
              <w:t xml:space="preserve">Venter J. H. </w:t>
            </w:r>
            <w:r w:rsidR="003342F2" w:rsidRPr="00B169BF">
              <w:rPr>
                <w:b/>
                <w:bCs/>
                <w:sz w:val="20"/>
                <w:szCs w:val="20"/>
                <w:lang w:val="en-US"/>
              </w:rPr>
              <w:t xml:space="preserve"> An </w:t>
            </w:r>
            <w:r w:rsidRPr="00B169BF">
              <w:rPr>
                <w:b/>
                <w:bCs/>
                <w:sz w:val="20"/>
                <w:szCs w:val="20"/>
                <w:lang w:val="en-US"/>
              </w:rPr>
              <w:t>extension of the Robbins-Monro procedure. Ann. Math. Statist., 38, 1 (1967), 181-190.</w:t>
            </w:r>
          </w:p>
          <w:p w14:paraId="03C7859F" w14:textId="07FFCF96" w:rsidR="003342F2" w:rsidRPr="00B169BF" w:rsidRDefault="00290690" w:rsidP="00840215">
            <w:pPr>
              <w:pStyle w:val="a7"/>
              <w:numPr>
                <w:ilvl w:val="0"/>
                <w:numId w:val="2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jc w:val="both"/>
              <w:rPr>
                <w:rFonts w:eastAsiaTheme="minorHAnsi"/>
                <w:b/>
                <w:bCs/>
                <w:sz w:val="20"/>
                <w:szCs w:val="20"/>
                <w:lang w:val="en-US" w:eastAsia="en-US"/>
              </w:rPr>
            </w:pPr>
            <w:r w:rsidRPr="00B169BF">
              <w:rPr>
                <w:b/>
                <w:bCs/>
                <w:sz w:val="20"/>
                <w:szCs w:val="20"/>
                <w:lang w:val="en-US"/>
              </w:rPr>
              <w:t xml:space="preserve">Kiefer E., </w:t>
            </w:r>
            <w:r w:rsidRPr="00B169BF">
              <w:rPr>
                <w:rFonts w:eastAsiaTheme="minorHAnsi"/>
                <w:b/>
                <w:bCs/>
                <w:sz w:val="20"/>
                <w:szCs w:val="20"/>
                <w:lang w:val="en-US" w:eastAsia="en-US"/>
              </w:rPr>
              <w:t xml:space="preserve">Wolfowitz J. </w:t>
            </w:r>
            <w:r w:rsidR="00840215" w:rsidRPr="00B169BF">
              <w:rPr>
                <w:rFonts w:eastAsiaTheme="minorHAnsi"/>
                <w:b/>
                <w:bCs/>
                <w:sz w:val="20"/>
                <w:szCs w:val="20"/>
                <w:lang w:val="en-US" w:eastAsia="en-US"/>
              </w:rPr>
              <w:t>Stochastic estimation of the maximum of a regression function. Ann. Math. Statist., 23, 3 (1952), 462-466.</w:t>
            </w:r>
            <w:r w:rsidRPr="00B169BF">
              <w:rPr>
                <w:rFonts w:eastAsiaTheme="minorHAnsi"/>
                <w:b/>
                <w:bCs/>
                <w:sz w:val="20"/>
                <w:szCs w:val="20"/>
                <w:lang w:val="en-US" w:eastAsia="en-US"/>
              </w:rPr>
              <w:t xml:space="preserve"> </w:t>
            </w:r>
          </w:p>
          <w:p w14:paraId="6F91E561" w14:textId="77777777" w:rsidR="00E53275" w:rsidRPr="00B169BF" w:rsidRDefault="00840215" w:rsidP="00840215">
            <w:pPr>
              <w:pStyle w:val="a7"/>
              <w:numPr>
                <w:ilvl w:val="0"/>
                <w:numId w:val="2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jc w:val="both"/>
              <w:rPr>
                <w:b/>
                <w:bCs/>
                <w:sz w:val="20"/>
                <w:szCs w:val="20"/>
                <w:lang w:val="en-US"/>
              </w:rPr>
            </w:pPr>
            <w:r w:rsidRPr="00B169BF">
              <w:rPr>
                <w:b/>
                <w:bCs/>
                <w:sz w:val="20"/>
                <w:szCs w:val="20"/>
                <w:lang w:val="en-US"/>
              </w:rPr>
              <w:t xml:space="preserve">Chung K. L. On a stochastic approximation method. </w:t>
            </w:r>
            <w:r w:rsidRPr="00B169BF">
              <w:rPr>
                <w:rFonts w:eastAsiaTheme="minorHAnsi"/>
                <w:b/>
                <w:bCs/>
                <w:sz w:val="20"/>
                <w:szCs w:val="20"/>
                <w:lang w:val="en-US" w:eastAsia="en-US"/>
              </w:rPr>
              <w:t>Ann. Math. Statist., 25, 3 (1954), 463-483.</w:t>
            </w:r>
          </w:p>
          <w:p w14:paraId="3CBF12E8" w14:textId="4B1A2F29" w:rsidR="0063416C" w:rsidRPr="00B169BF" w:rsidRDefault="0063416C" w:rsidP="0063416C">
            <w:pPr>
              <w:pStyle w:val="a7"/>
              <w:numPr>
                <w:ilvl w:val="0"/>
                <w:numId w:val="2"/>
              </w:numPr>
              <w:tabs>
                <w:tab w:val="left" w:pos="315"/>
              </w:tabs>
              <w:ind w:left="31" w:firstLine="0"/>
              <w:jc w:val="both"/>
              <w:rPr>
                <w:b/>
                <w:bCs/>
                <w:sz w:val="20"/>
                <w:szCs w:val="20"/>
                <w:lang w:val="en-US"/>
              </w:rPr>
            </w:pPr>
            <w:r w:rsidRPr="00B169BF">
              <w:rPr>
                <w:b/>
                <w:bCs/>
                <w:sz w:val="20"/>
                <w:szCs w:val="20"/>
                <w:lang w:val="en-US"/>
              </w:rPr>
              <w:t xml:space="preserve">Kanat </w:t>
            </w:r>
            <w:proofErr w:type="spellStart"/>
            <w:r w:rsidRPr="00B169BF">
              <w:rPr>
                <w:b/>
                <w:bCs/>
                <w:sz w:val="20"/>
                <w:szCs w:val="20"/>
                <w:lang w:val="en-US"/>
              </w:rPr>
              <w:t>Shakenov</w:t>
            </w:r>
            <w:proofErr w:type="spellEnd"/>
            <w:r w:rsidRPr="00B169BF">
              <w:rPr>
                <w:b/>
                <w:bCs/>
                <w:sz w:val="20"/>
                <w:szCs w:val="20"/>
                <w:lang w:val="en-US"/>
              </w:rPr>
              <w:t xml:space="preserve">. The Solution of the Inverse Problem of Stochastic Optimal Control. Rev. Bull. Cal. Math. Soc., 20, (1), 2012. P. 43 – 50. </w:t>
            </w:r>
          </w:p>
          <w:p w14:paraId="106A468F" w14:textId="75E865AF" w:rsidR="00D462C6" w:rsidRPr="00B169BF" w:rsidRDefault="00D462C6" w:rsidP="0063416C">
            <w:pPr>
              <w:pStyle w:val="a7"/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/>
              <w:jc w:val="both"/>
              <w:rPr>
                <w:b/>
                <w:bCs/>
                <w:sz w:val="20"/>
                <w:szCs w:val="20"/>
                <w:lang w:val="en-US"/>
              </w:rPr>
            </w:pPr>
          </w:p>
        </w:tc>
      </w:tr>
    </w:tbl>
    <w:p w14:paraId="1B5FB093" w14:textId="77777777" w:rsidR="00E53275" w:rsidRPr="00B169BF" w:rsidRDefault="00E53275" w:rsidP="00E53275">
      <w:pPr>
        <w:rPr>
          <w:b/>
          <w:bCs/>
          <w:vanish/>
          <w:sz w:val="20"/>
          <w:szCs w:val="20"/>
        </w:rPr>
      </w:pPr>
    </w:p>
    <w:tbl>
      <w:tblPr>
        <w:tblW w:w="10490" w:type="dxa"/>
        <w:tblInd w:w="-6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156"/>
        <w:gridCol w:w="8334"/>
      </w:tblGrid>
      <w:tr w:rsidR="00E53275" w:rsidRPr="00B169BF" w14:paraId="5B9512E5" w14:textId="77777777" w:rsidTr="003F04BF">
        <w:tc>
          <w:tcPr>
            <w:tcW w:w="21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05A841" w14:textId="77777777" w:rsidR="00E53275" w:rsidRPr="00B169BF" w:rsidRDefault="00E53275" w:rsidP="001E446C">
            <w:pPr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 xml:space="preserve">Академическая политика курса в контексте университетских морально-этических ценностей </w:t>
            </w:r>
          </w:p>
        </w:tc>
        <w:tc>
          <w:tcPr>
            <w:tcW w:w="83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14AFF1" w14:textId="77777777" w:rsidR="00E53275" w:rsidRPr="00B169BF" w:rsidRDefault="00E53275" w:rsidP="001E446C">
            <w:pPr>
              <w:jc w:val="both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 xml:space="preserve">Правила академического поведения: </w:t>
            </w:r>
          </w:p>
          <w:p w14:paraId="61AE5A5C" w14:textId="77777777" w:rsidR="00E53275" w:rsidRPr="00B169BF" w:rsidRDefault="00E53275" w:rsidP="001E446C">
            <w:pPr>
              <w:tabs>
                <w:tab w:val="left" w:pos="426"/>
              </w:tabs>
              <w:autoSpaceDE w:val="0"/>
              <w:autoSpaceDN w:val="0"/>
              <w:adjustRightInd w:val="0"/>
              <w:jc w:val="both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 xml:space="preserve">Всем обучающимся необходимо зарегистрироваться на МООК. Сроки прохождения модулей онлайн курса должны неукоснительно соблюдаться в соответствии с графиком изучения дисциплины. </w:t>
            </w:r>
          </w:p>
          <w:p w14:paraId="78CD62E5" w14:textId="77777777" w:rsidR="00E53275" w:rsidRPr="00B169BF" w:rsidRDefault="00E53275" w:rsidP="001E446C">
            <w:pPr>
              <w:tabs>
                <w:tab w:val="left" w:pos="426"/>
              </w:tabs>
              <w:autoSpaceDE w:val="0"/>
              <w:autoSpaceDN w:val="0"/>
              <w:adjustRightInd w:val="0"/>
              <w:jc w:val="both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ВНИМАНИЕ! Несоблюдение дедлайнов приводит к потере баллов! Дедлайн каждого задания указан в календаре (графике) реализации содержания учебного курса, а также в МООК.</w:t>
            </w:r>
          </w:p>
          <w:p w14:paraId="7A57E579" w14:textId="77777777" w:rsidR="00E53275" w:rsidRPr="00B169BF" w:rsidRDefault="00E53275" w:rsidP="001E446C">
            <w:pPr>
              <w:pStyle w:val="11"/>
              <w:spacing w:after="0" w:line="240" w:lineRule="auto"/>
              <w:ind w:left="34"/>
              <w:jc w:val="both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B169BF">
              <w:rPr>
                <w:rFonts w:ascii="Times New Roman" w:hAnsi="Times New Roman"/>
                <w:b/>
                <w:bCs/>
                <w:sz w:val="20"/>
                <w:szCs w:val="20"/>
              </w:rPr>
              <w:t>Академические ценности:</w:t>
            </w:r>
          </w:p>
          <w:p w14:paraId="190B3D95" w14:textId="77777777" w:rsidR="00E53275" w:rsidRPr="00B169BF" w:rsidRDefault="00E53275" w:rsidP="001E446C">
            <w:pPr>
              <w:jc w:val="both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- Практические/лабораторные занятия, СРС должна носить самостоятельный, творческий характер.</w:t>
            </w:r>
          </w:p>
          <w:p w14:paraId="5F4642E3" w14:textId="77777777" w:rsidR="00E53275" w:rsidRPr="00B169BF" w:rsidRDefault="00E53275" w:rsidP="001E446C">
            <w:pPr>
              <w:jc w:val="both"/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- Недопустимы плагиат, подлог, использование шпаргалок, списывание на всех этапах контроля.</w:t>
            </w:r>
          </w:p>
          <w:p w14:paraId="2580DC6D" w14:textId="77777777" w:rsidR="00E53275" w:rsidRPr="00B169BF" w:rsidRDefault="00E53275" w:rsidP="001E446C">
            <w:pPr>
              <w:jc w:val="both"/>
              <w:rPr>
                <w:b/>
                <w:bCs/>
                <w:sz w:val="20"/>
                <w:szCs w:val="20"/>
                <w:lang w:val="kk-KZ"/>
              </w:rPr>
            </w:pPr>
            <w:r w:rsidRPr="00B169BF">
              <w:rPr>
                <w:b/>
                <w:bCs/>
                <w:sz w:val="20"/>
                <w:szCs w:val="20"/>
              </w:rPr>
              <w:t xml:space="preserve">- Студенты с ограниченными возможностями могут получать консультационную помощь по </w:t>
            </w:r>
            <w:r w:rsidRPr="00B169BF">
              <w:rPr>
                <w:b/>
                <w:bCs/>
                <w:sz w:val="20"/>
                <w:szCs w:val="20"/>
                <w:lang w:val="kk-KZ"/>
              </w:rPr>
              <w:t>е</w:t>
            </w:r>
            <w:r w:rsidRPr="00B169BF">
              <w:rPr>
                <w:b/>
                <w:bCs/>
                <w:sz w:val="20"/>
                <w:szCs w:val="20"/>
              </w:rPr>
              <w:t>-адресу</w:t>
            </w:r>
            <w:r w:rsidRPr="00B169BF">
              <w:rPr>
                <w:b/>
                <w:bCs/>
                <w:sz w:val="20"/>
                <w:szCs w:val="20"/>
                <w:lang w:eastAsia="ar-SA"/>
              </w:rPr>
              <w:t xml:space="preserve"> </w:t>
            </w:r>
            <w:hyperlink r:id="rId7" w:history="1">
              <w:r w:rsidR="004C638B" w:rsidRPr="00B169BF">
                <w:rPr>
                  <w:rStyle w:val="a3"/>
                  <w:b/>
                  <w:bCs/>
                  <w:sz w:val="20"/>
                  <w:szCs w:val="20"/>
                  <w:lang w:val="en-US" w:eastAsia="ar-SA"/>
                </w:rPr>
                <w:t>kanat</w:t>
              </w:r>
              <w:r w:rsidR="004C638B" w:rsidRPr="00B169BF">
                <w:rPr>
                  <w:rStyle w:val="a3"/>
                  <w:b/>
                  <w:bCs/>
                  <w:sz w:val="20"/>
                  <w:szCs w:val="20"/>
                  <w:lang w:eastAsia="ar-SA"/>
                </w:rPr>
                <w:t>.</w:t>
              </w:r>
              <w:r w:rsidR="004C638B" w:rsidRPr="00B169BF">
                <w:rPr>
                  <w:rStyle w:val="a3"/>
                  <w:b/>
                  <w:bCs/>
                  <w:sz w:val="20"/>
                  <w:szCs w:val="20"/>
                  <w:lang w:val="en-US" w:eastAsia="ar-SA"/>
                </w:rPr>
                <w:t>shakenov</w:t>
              </w:r>
              <w:r w:rsidR="004C638B" w:rsidRPr="00B169BF">
                <w:rPr>
                  <w:rStyle w:val="a3"/>
                  <w:b/>
                  <w:bCs/>
                  <w:sz w:val="20"/>
                  <w:szCs w:val="20"/>
                  <w:lang w:eastAsia="ar-SA"/>
                </w:rPr>
                <w:t>@</w:t>
              </w:r>
              <w:r w:rsidR="004C638B" w:rsidRPr="00B169BF">
                <w:rPr>
                  <w:rStyle w:val="a3"/>
                  <w:b/>
                  <w:bCs/>
                  <w:sz w:val="20"/>
                  <w:szCs w:val="20"/>
                  <w:lang w:val="en-US" w:eastAsia="ar-SA"/>
                </w:rPr>
                <w:t>gmail</w:t>
              </w:r>
              <w:r w:rsidR="004C638B" w:rsidRPr="00B169BF">
                <w:rPr>
                  <w:rStyle w:val="a3"/>
                  <w:b/>
                  <w:bCs/>
                  <w:sz w:val="20"/>
                  <w:szCs w:val="20"/>
                  <w:lang w:eastAsia="ar-SA"/>
                </w:rPr>
                <w:t>.</w:t>
              </w:r>
              <w:r w:rsidR="004C638B" w:rsidRPr="00B169BF">
                <w:rPr>
                  <w:rStyle w:val="a3"/>
                  <w:b/>
                  <w:bCs/>
                  <w:sz w:val="20"/>
                  <w:szCs w:val="20"/>
                  <w:lang w:val="en-US" w:eastAsia="ar-SA"/>
                </w:rPr>
                <w:t>com</w:t>
              </w:r>
            </w:hyperlink>
            <w:r w:rsidRPr="00B169BF">
              <w:rPr>
                <w:b/>
                <w:bCs/>
                <w:sz w:val="20"/>
                <w:szCs w:val="20"/>
                <w:lang w:val="kk-KZ" w:eastAsia="ar-SA"/>
              </w:rPr>
              <w:t>.</w:t>
            </w:r>
          </w:p>
        </w:tc>
      </w:tr>
      <w:tr w:rsidR="00E53275" w:rsidRPr="00B169BF" w14:paraId="00DA9C94" w14:textId="77777777" w:rsidTr="003F04BF">
        <w:trPr>
          <w:trHeight w:val="58"/>
        </w:trPr>
        <w:tc>
          <w:tcPr>
            <w:tcW w:w="21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02B81B" w14:textId="77777777" w:rsidR="00E53275" w:rsidRPr="00B169BF" w:rsidRDefault="00E53275" w:rsidP="001E446C">
            <w:pPr>
              <w:rPr>
                <w:b/>
                <w:bCs/>
                <w:sz w:val="20"/>
                <w:szCs w:val="20"/>
              </w:rPr>
            </w:pPr>
            <w:r w:rsidRPr="00B169BF">
              <w:rPr>
                <w:b/>
                <w:bCs/>
                <w:sz w:val="20"/>
                <w:szCs w:val="20"/>
              </w:rPr>
              <w:t>Политика оценивания и аттестации</w:t>
            </w:r>
          </w:p>
        </w:tc>
        <w:tc>
          <w:tcPr>
            <w:tcW w:w="83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5DA046" w14:textId="77777777" w:rsidR="00E53275" w:rsidRPr="00B169BF" w:rsidRDefault="00E53275" w:rsidP="001E446C">
            <w:pPr>
              <w:jc w:val="both"/>
              <w:rPr>
                <w:b/>
                <w:bCs/>
                <w:sz w:val="20"/>
                <w:szCs w:val="20"/>
              </w:rPr>
            </w:pPr>
            <w:proofErr w:type="spellStart"/>
            <w:r w:rsidRPr="00B169BF">
              <w:rPr>
                <w:b/>
                <w:bCs/>
                <w:sz w:val="20"/>
                <w:szCs w:val="20"/>
              </w:rPr>
              <w:t>Критериальное</w:t>
            </w:r>
            <w:proofErr w:type="spellEnd"/>
            <w:r w:rsidRPr="00B169BF">
              <w:rPr>
                <w:b/>
                <w:bCs/>
                <w:sz w:val="20"/>
                <w:szCs w:val="20"/>
              </w:rPr>
              <w:t xml:space="preserve"> оценивание: оценивание результатов обучения в соотнесенности с дескрипторами (проверка сформированности компетенций на рубежном контроле и экзаменах).</w:t>
            </w:r>
          </w:p>
          <w:p w14:paraId="02DA8DAD" w14:textId="77777777" w:rsidR="00E53275" w:rsidRPr="00B169BF" w:rsidRDefault="00E53275" w:rsidP="001E446C">
            <w:pPr>
              <w:jc w:val="both"/>
              <w:rPr>
                <w:b/>
                <w:bCs/>
                <w:sz w:val="20"/>
                <w:szCs w:val="20"/>
              </w:rPr>
            </w:pPr>
            <w:proofErr w:type="spellStart"/>
            <w:r w:rsidRPr="00B169BF">
              <w:rPr>
                <w:b/>
                <w:bCs/>
                <w:sz w:val="20"/>
                <w:szCs w:val="20"/>
              </w:rPr>
              <w:t>Суммативное</w:t>
            </w:r>
            <w:proofErr w:type="spellEnd"/>
            <w:r w:rsidRPr="00B169BF">
              <w:rPr>
                <w:b/>
                <w:bCs/>
                <w:sz w:val="20"/>
                <w:szCs w:val="20"/>
              </w:rPr>
              <w:t xml:space="preserve"> оценивание: оценивание активности работы в аудитории (на вебинаре); оценивание выполненного задания.</w:t>
            </w:r>
          </w:p>
          <w:p w14:paraId="1579E889" w14:textId="77777777" w:rsidR="00E53275" w:rsidRPr="00B169BF" w:rsidRDefault="00E53275" w:rsidP="001E446C">
            <w:pPr>
              <w:jc w:val="both"/>
              <w:rPr>
                <w:b/>
                <w:bCs/>
                <w:sz w:val="20"/>
                <w:szCs w:val="20"/>
              </w:rPr>
            </w:pPr>
          </w:p>
        </w:tc>
      </w:tr>
    </w:tbl>
    <w:p w14:paraId="5DB584D9" w14:textId="77777777" w:rsidR="00E53275" w:rsidRPr="00DC2DAC" w:rsidRDefault="00E53275" w:rsidP="00E53275">
      <w:pPr>
        <w:jc w:val="center"/>
        <w:rPr>
          <w:b/>
          <w:sz w:val="20"/>
          <w:szCs w:val="20"/>
        </w:rPr>
      </w:pPr>
    </w:p>
    <w:p w14:paraId="17B663AF" w14:textId="77777777" w:rsidR="00E53275" w:rsidRPr="00B169BF" w:rsidRDefault="00E53275" w:rsidP="00E53275">
      <w:pPr>
        <w:jc w:val="center"/>
        <w:rPr>
          <w:b/>
          <w:sz w:val="20"/>
          <w:szCs w:val="20"/>
        </w:rPr>
      </w:pPr>
    </w:p>
    <w:p w14:paraId="4B1AF043" w14:textId="77777777" w:rsidR="00E53275" w:rsidRPr="00B169BF" w:rsidRDefault="00E53275" w:rsidP="00E53275">
      <w:pPr>
        <w:tabs>
          <w:tab w:val="left" w:pos="1276"/>
        </w:tabs>
        <w:jc w:val="center"/>
        <w:rPr>
          <w:b/>
          <w:sz w:val="20"/>
          <w:szCs w:val="20"/>
        </w:rPr>
      </w:pPr>
    </w:p>
    <w:p w14:paraId="63802350" w14:textId="77777777" w:rsidR="00046A96" w:rsidRPr="00B169BF" w:rsidRDefault="00046A96" w:rsidP="00046A96">
      <w:pPr>
        <w:pStyle w:val="1"/>
        <w:tabs>
          <w:tab w:val="left" w:pos="1276"/>
        </w:tabs>
        <w:rPr>
          <w:sz w:val="20"/>
          <w:szCs w:val="20"/>
        </w:rPr>
      </w:pPr>
      <w:r w:rsidRPr="00B169BF">
        <w:rPr>
          <w:sz w:val="20"/>
          <w:szCs w:val="20"/>
        </w:rPr>
        <w:t>Календарь (график) реализации содержания учебного курса</w:t>
      </w:r>
    </w:p>
    <w:p w14:paraId="45D7A042" w14:textId="77777777" w:rsidR="00046A96" w:rsidRPr="00B169BF" w:rsidRDefault="00046A96" w:rsidP="00046A96">
      <w:pPr>
        <w:rPr>
          <w:b/>
          <w:sz w:val="20"/>
          <w:szCs w:val="20"/>
        </w:rPr>
      </w:pPr>
    </w:p>
    <w:tbl>
      <w:tblPr>
        <w:tblW w:w="793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4"/>
        <w:gridCol w:w="4111"/>
        <w:gridCol w:w="850"/>
        <w:gridCol w:w="851"/>
        <w:gridCol w:w="709"/>
        <w:gridCol w:w="708"/>
      </w:tblGrid>
      <w:tr w:rsidR="00911795" w:rsidRPr="00B169BF" w14:paraId="1A300BAD" w14:textId="77777777" w:rsidTr="00911795">
        <w:trPr>
          <w:jc w:val="center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C2BE8E7" w14:textId="77777777" w:rsidR="00911795" w:rsidRPr="00B169BF" w:rsidRDefault="00911795" w:rsidP="001E446C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Неделя / модуль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B92D975" w14:textId="77777777" w:rsidR="00911795" w:rsidRPr="00B169BF" w:rsidRDefault="00911795" w:rsidP="001E446C">
            <w:pPr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Название тем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BAD3AF1" w14:textId="625E0BDE" w:rsidR="00911795" w:rsidRPr="00B169BF" w:rsidRDefault="00911795" w:rsidP="001E446C">
            <w:pPr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FBAF670" w14:textId="1424C9CA" w:rsidR="00911795" w:rsidRPr="00B169BF" w:rsidRDefault="00911795" w:rsidP="001E446C">
            <w:pPr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8CD3B9" w14:textId="77777777" w:rsidR="00911795" w:rsidRPr="00B169BF" w:rsidRDefault="00911795" w:rsidP="001E446C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Кол-во часов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A31A0D" w14:textId="77777777" w:rsidR="00911795" w:rsidRPr="00B169BF" w:rsidRDefault="00911795" w:rsidP="001E446C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Максимальный балл</w:t>
            </w:r>
          </w:p>
        </w:tc>
      </w:tr>
      <w:tr w:rsidR="00911795" w:rsidRPr="00B169BF" w14:paraId="747E0CFA" w14:textId="77777777" w:rsidTr="00911795">
        <w:trPr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5BE8AE8B" w14:textId="77777777" w:rsidR="00911795" w:rsidRPr="00B169BF" w:rsidRDefault="00911795" w:rsidP="001E446C">
            <w:pPr>
              <w:jc w:val="center"/>
              <w:rPr>
                <w:b/>
                <w:sz w:val="20"/>
                <w:szCs w:val="20"/>
                <w:lang w:val="kk-KZ"/>
              </w:rPr>
            </w:pPr>
            <w:r w:rsidRPr="00B169BF">
              <w:rPr>
                <w:b/>
                <w:sz w:val="20"/>
                <w:szCs w:val="20"/>
                <w:lang w:val="kk-KZ"/>
              </w:rPr>
              <w:t>1</w:t>
            </w:r>
          </w:p>
          <w:p w14:paraId="087CDFC5" w14:textId="77777777" w:rsidR="00911795" w:rsidRPr="00B169BF" w:rsidRDefault="00911795" w:rsidP="001E446C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A130CE" w14:textId="062A696B" w:rsidR="00911795" w:rsidRPr="00B169BF" w:rsidRDefault="00911795" w:rsidP="000E1A5C">
            <w:pPr>
              <w:tabs>
                <w:tab w:val="left" w:pos="425"/>
              </w:tabs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  <w:r w:rsidRPr="00B169BF">
              <w:rPr>
                <w:b/>
                <w:sz w:val="20"/>
                <w:szCs w:val="20"/>
                <w:lang w:val="kk-KZ" w:eastAsia="ar-SA"/>
              </w:rPr>
              <w:t>Л1.</w:t>
            </w:r>
            <w:r w:rsidRPr="00B169BF">
              <w:rPr>
                <w:b/>
                <w:sz w:val="20"/>
                <w:szCs w:val="20"/>
                <w:lang w:eastAsia="ar-SA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 xml:space="preserve">Вероятность. Случайные величины. Условные вероятности и условные математические ожидания. Независимость. Произведение мер. Мартингалы и </w:t>
            </w:r>
            <w:proofErr w:type="spellStart"/>
            <w:r w:rsidRPr="00B169BF">
              <w:rPr>
                <w:b/>
                <w:sz w:val="20"/>
                <w:szCs w:val="20"/>
              </w:rPr>
              <w:t>супермартингалы</w:t>
            </w:r>
            <w:proofErr w:type="spellEnd"/>
            <w:r w:rsidRPr="00B169BF">
              <w:rPr>
                <w:b/>
                <w:sz w:val="20"/>
                <w:szCs w:val="20"/>
              </w:rPr>
              <w:t xml:space="preserve">.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77DA1710" w14:textId="1DDA0348" w:rsidR="00911795" w:rsidRPr="00B169BF" w:rsidRDefault="00911795" w:rsidP="001E446C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4B3C4EA" w14:textId="53D7EE33" w:rsidR="00911795" w:rsidRPr="00B169BF" w:rsidRDefault="00911795" w:rsidP="001E446C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7F960179" w14:textId="77777777" w:rsidR="00911795" w:rsidRPr="00B169BF" w:rsidRDefault="00911795" w:rsidP="001E446C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C36F33" w14:textId="77777777" w:rsidR="00911795" w:rsidRPr="00B169BF" w:rsidRDefault="00911795" w:rsidP="001E446C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</w:tr>
      <w:tr w:rsidR="00911795" w:rsidRPr="00B169BF" w14:paraId="7902ECC1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2C4CDA1" w14:textId="77777777" w:rsidR="00911795" w:rsidRPr="00B169BF" w:rsidRDefault="00911795" w:rsidP="001E446C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311683C" w14:textId="4AC9AD11" w:rsidR="00911795" w:rsidRPr="00B169BF" w:rsidRDefault="00911795" w:rsidP="00FD111A">
            <w:pPr>
              <w:snapToGrid w:val="0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 xml:space="preserve">СЗ 1. Случайные величины. Условные вероятности и условные математические ожидания. Произведение мер. Мартингалы и </w:t>
            </w:r>
            <w:proofErr w:type="spellStart"/>
            <w:r w:rsidRPr="00B169BF">
              <w:rPr>
                <w:b/>
                <w:sz w:val="20"/>
                <w:szCs w:val="20"/>
              </w:rPr>
              <w:t>супермартингалы</w:t>
            </w:r>
            <w:proofErr w:type="spellEnd"/>
            <w:r w:rsidRPr="00B169BF">
              <w:rPr>
                <w:b/>
                <w:sz w:val="20"/>
                <w:szCs w:val="20"/>
              </w:rPr>
              <w:t xml:space="preserve">, </w:t>
            </w:r>
            <w:proofErr w:type="spellStart"/>
            <w:r w:rsidRPr="00B169BF">
              <w:rPr>
                <w:b/>
                <w:sz w:val="20"/>
                <w:szCs w:val="20"/>
              </w:rPr>
              <w:t>субмартингалы</w:t>
            </w:r>
            <w:proofErr w:type="spellEnd"/>
            <w:r w:rsidRPr="00B169BF">
              <w:rPr>
                <w:b/>
                <w:sz w:val="20"/>
                <w:szCs w:val="20"/>
              </w:rPr>
              <w:t xml:space="preserve">.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D8C253" w14:textId="103D20EC" w:rsidR="00911795" w:rsidRPr="00B169BF" w:rsidRDefault="00911795" w:rsidP="0003320C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A3E628" w14:textId="4FBC9215" w:rsidR="00911795" w:rsidRPr="00B169BF" w:rsidRDefault="00911795" w:rsidP="0003320C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C17E0C" w14:textId="3F6D6172" w:rsidR="00911795" w:rsidRPr="00B169BF" w:rsidRDefault="00911795" w:rsidP="001E446C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30D7365" w14:textId="77777777" w:rsidR="00911795" w:rsidRPr="00B169BF" w:rsidRDefault="00911795" w:rsidP="001E446C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4</w:t>
            </w:r>
          </w:p>
        </w:tc>
      </w:tr>
      <w:tr w:rsidR="00911795" w:rsidRPr="00B169BF" w14:paraId="00B3C6A5" w14:textId="77777777" w:rsidTr="00911795">
        <w:trPr>
          <w:gridAfter w:val="5"/>
          <w:wAfter w:w="7229" w:type="dxa"/>
          <w:trHeight w:val="230"/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41AB3E" w14:textId="77777777" w:rsidR="00911795" w:rsidRPr="00B169BF" w:rsidRDefault="00911795" w:rsidP="001E446C">
            <w:pPr>
              <w:jc w:val="center"/>
              <w:rPr>
                <w:b/>
                <w:sz w:val="20"/>
                <w:szCs w:val="20"/>
              </w:rPr>
            </w:pPr>
          </w:p>
        </w:tc>
      </w:tr>
      <w:tr w:rsidR="00911795" w:rsidRPr="00B169BF" w14:paraId="0F40E851" w14:textId="77777777" w:rsidTr="00911795">
        <w:trPr>
          <w:trHeight w:val="159"/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BD845B1" w14:textId="77777777" w:rsidR="00911795" w:rsidRPr="00B169BF" w:rsidRDefault="00911795" w:rsidP="0003320C">
            <w:pPr>
              <w:jc w:val="center"/>
              <w:rPr>
                <w:b/>
                <w:sz w:val="20"/>
                <w:szCs w:val="20"/>
                <w:lang w:val="kk-KZ"/>
              </w:rPr>
            </w:pPr>
            <w:r w:rsidRPr="00B169BF">
              <w:rPr>
                <w:b/>
                <w:sz w:val="20"/>
                <w:szCs w:val="20"/>
                <w:lang w:val="kk-KZ"/>
              </w:rPr>
              <w:t>2</w:t>
            </w:r>
          </w:p>
          <w:p w14:paraId="02F64F0D" w14:textId="77777777" w:rsidR="00911795" w:rsidRPr="00B169BF" w:rsidRDefault="00911795" w:rsidP="0003320C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436A18" w14:textId="31EFDF37" w:rsidR="00911795" w:rsidRPr="00B169BF" w:rsidRDefault="00911795" w:rsidP="000E1A5C">
            <w:pPr>
              <w:jc w:val="both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 xml:space="preserve">Л2. Марковские процессы с дискретным временем. Марковские процессы и </w:t>
            </w:r>
            <w:proofErr w:type="spellStart"/>
            <w:r w:rsidRPr="00B169BF">
              <w:rPr>
                <w:b/>
                <w:sz w:val="20"/>
                <w:szCs w:val="20"/>
              </w:rPr>
              <w:lastRenderedPageBreak/>
              <w:t>супермартингалы</w:t>
            </w:r>
            <w:proofErr w:type="spellEnd"/>
            <w:r w:rsidRPr="00B169BF">
              <w:rPr>
                <w:b/>
                <w:sz w:val="20"/>
                <w:szCs w:val="20"/>
              </w:rPr>
              <w:t xml:space="preserve">. Процесс, определенный рекуррентно. Дискретная модель диффузии. Выход траекторий из области. Ряды из независимых случайных величин. Сходимость траекторий. Обучение распознавания образов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B49FE0A" w14:textId="7FC04625" w:rsidR="00911795" w:rsidRPr="00B169BF" w:rsidRDefault="00911795" w:rsidP="0003320C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0A39A3B" w14:textId="4AB0E7FA" w:rsidR="00911795" w:rsidRPr="00B169BF" w:rsidRDefault="00911795" w:rsidP="0003320C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607FAF" w14:textId="77777777" w:rsidR="00911795" w:rsidRPr="00B169BF" w:rsidRDefault="00911795" w:rsidP="0003320C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0F2387" w14:textId="77777777" w:rsidR="00911795" w:rsidRPr="00B169BF" w:rsidRDefault="00911795" w:rsidP="0003320C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</w:tr>
      <w:tr w:rsidR="00911795" w:rsidRPr="00B169BF" w14:paraId="27FEC8AF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481D3408" w14:textId="77777777" w:rsidR="00911795" w:rsidRPr="00B169BF" w:rsidRDefault="00911795" w:rsidP="0003320C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61F11F" w14:textId="57BF3D50" w:rsidR="00911795" w:rsidRPr="00B169BF" w:rsidRDefault="00911795" w:rsidP="006755B8">
            <w:pPr>
              <w:pStyle w:val="11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  <w:lang w:val="kk-KZ" w:eastAsia="ar-SA"/>
              </w:rPr>
            </w:pPr>
            <w:r w:rsidRPr="00B169BF">
              <w:rPr>
                <w:rFonts w:ascii="Times New Roman" w:hAnsi="Times New Roman"/>
                <w:b/>
                <w:sz w:val="20"/>
                <w:szCs w:val="20"/>
              </w:rPr>
              <w:t xml:space="preserve">СЗ2. Марковские процессы с дискретным временем. Стохастический процесс, определенный рекуррентно. Дискретная модель диффузии. Выход траекторий из области. Сходимость траекторий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6C0069" w14:textId="75FF0DB6" w:rsidR="00911795" w:rsidRPr="00B169BF" w:rsidRDefault="00911795" w:rsidP="0003320C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D58A74A" w14:textId="29FD5051" w:rsidR="00911795" w:rsidRPr="00B169BF" w:rsidRDefault="00911795" w:rsidP="0003320C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16B87E" w14:textId="53E5C02A" w:rsidR="00911795" w:rsidRPr="00B169BF" w:rsidRDefault="00911795" w:rsidP="0003320C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BB0A84A" w14:textId="77777777" w:rsidR="00911795" w:rsidRPr="00B169BF" w:rsidRDefault="00911795" w:rsidP="0003320C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4</w:t>
            </w:r>
          </w:p>
        </w:tc>
      </w:tr>
      <w:tr w:rsidR="00911795" w:rsidRPr="00B169BF" w14:paraId="4BEB826C" w14:textId="77777777" w:rsidTr="00911795">
        <w:trPr>
          <w:gridAfter w:val="5"/>
          <w:wAfter w:w="7229" w:type="dxa"/>
          <w:trHeight w:val="230"/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659CFD" w14:textId="77777777" w:rsidR="00911795" w:rsidRPr="00B169BF" w:rsidRDefault="00911795" w:rsidP="001E446C">
            <w:pPr>
              <w:jc w:val="center"/>
              <w:rPr>
                <w:b/>
                <w:sz w:val="20"/>
                <w:szCs w:val="20"/>
              </w:rPr>
            </w:pPr>
          </w:p>
        </w:tc>
      </w:tr>
      <w:tr w:rsidR="00911795" w:rsidRPr="00B169BF" w14:paraId="496D4FB5" w14:textId="77777777" w:rsidTr="00911795">
        <w:trPr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4F7464C" w14:textId="77777777" w:rsidR="00911795" w:rsidRPr="00B169BF" w:rsidRDefault="00911795" w:rsidP="0003320C">
            <w:pPr>
              <w:jc w:val="center"/>
              <w:rPr>
                <w:b/>
                <w:sz w:val="20"/>
                <w:szCs w:val="20"/>
                <w:lang w:val="kk-KZ"/>
              </w:rPr>
            </w:pPr>
            <w:r w:rsidRPr="00B169BF">
              <w:rPr>
                <w:b/>
                <w:sz w:val="20"/>
                <w:szCs w:val="20"/>
                <w:lang w:val="kk-KZ"/>
              </w:rPr>
              <w:t>3</w:t>
            </w:r>
          </w:p>
          <w:p w14:paraId="3D509C03" w14:textId="77777777" w:rsidR="00911795" w:rsidRPr="00B169BF" w:rsidRDefault="00911795" w:rsidP="0003320C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87E0717" w14:textId="72DA0750" w:rsidR="00911795" w:rsidRPr="00B169BF" w:rsidRDefault="00911795" w:rsidP="000E1A5C">
            <w:pPr>
              <w:pStyle w:val="11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B169BF">
              <w:rPr>
                <w:rFonts w:ascii="Times New Roman" w:hAnsi="Times New Roman"/>
                <w:b/>
                <w:sz w:val="20"/>
                <w:szCs w:val="20"/>
              </w:rPr>
              <w:t xml:space="preserve">Л3. Марковские процессы и стохастические уравнения. Марковские процессы с непрерывным временем. Стохастическое дифференциальное уравнение </w:t>
            </w:r>
            <w:r w:rsidRPr="00B169BF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I</w:t>
            </w:r>
            <w:r w:rsidRPr="00B169BF">
              <w:rPr>
                <w:rFonts w:ascii="Times New Roman" w:hAnsi="Times New Roman"/>
                <w:b/>
                <w:sz w:val="20"/>
                <w:szCs w:val="20"/>
              </w:rPr>
              <w:t xml:space="preserve">. Стохастический интеграл. Стохастическое дифференциальное уравнение </w:t>
            </w:r>
            <w:r w:rsidRPr="00B169BF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II</w:t>
            </w:r>
            <w:r w:rsidRPr="00B169BF">
              <w:rPr>
                <w:rFonts w:ascii="Times New Roman" w:hAnsi="Times New Roman"/>
                <w:b/>
                <w:sz w:val="20"/>
                <w:szCs w:val="20"/>
              </w:rPr>
              <w:t xml:space="preserve">. Формула Ито. </w:t>
            </w:r>
            <w:proofErr w:type="spellStart"/>
            <w:r w:rsidRPr="00B169BF">
              <w:rPr>
                <w:rFonts w:ascii="Times New Roman" w:hAnsi="Times New Roman"/>
                <w:b/>
                <w:sz w:val="20"/>
                <w:szCs w:val="20"/>
              </w:rPr>
              <w:t>Супермартингалы</w:t>
            </w:r>
            <w:proofErr w:type="spellEnd"/>
            <w:r w:rsidRPr="00B169BF">
              <w:rPr>
                <w:rFonts w:ascii="Times New Roman" w:hAnsi="Times New Roman"/>
                <w:b/>
                <w:sz w:val="20"/>
                <w:szCs w:val="20"/>
              </w:rPr>
              <w:t>. Существование решений в целом. Выход из области. Сходимость траекторий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5E2DBB0" w14:textId="2E681269" w:rsidR="00911795" w:rsidRPr="00B169BF" w:rsidRDefault="00911795" w:rsidP="0003320C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12E314" w14:textId="0E5001F7" w:rsidR="00911795" w:rsidRPr="00B169BF" w:rsidRDefault="00911795" w:rsidP="0003320C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9E3EB9" w14:textId="77777777" w:rsidR="00911795" w:rsidRPr="00B169BF" w:rsidRDefault="00911795" w:rsidP="0003320C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7D90B7C" w14:textId="77777777" w:rsidR="00911795" w:rsidRPr="00B169BF" w:rsidRDefault="00911795" w:rsidP="0003320C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</w:tr>
      <w:tr w:rsidR="00911795" w:rsidRPr="00B169BF" w14:paraId="4BCB18F3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97A70D" w14:textId="77777777" w:rsidR="00911795" w:rsidRPr="00B169BF" w:rsidRDefault="00911795" w:rsidP="0003320C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1F05E76" w14:textId="5ACD2322" w:rsidR="00911795" w:rsidRPr="00B169BF" w:rsidRDefault="00911795" w:rsidP="006755B8">
            <w:pPr>
              <w:jc w:val="both"/>
              <w:rPr>
                <w:b/>
                <w:sz w:val="20"/>
                <w:szCs w:val="20"/>
                <w:lang w:val="kk-KZ"/>
              </w:rPr>
            </w:pPr>
            <w:r w:rsidRPr="00B169BF">
              <w:rPr>
                <w:b/>
                <w:sz w:val="20"/>
                <w:szCs w:val="20"/>
              </w:rPr>
              <w:t xml:space="preserve">СЗ 3. Марковские процессы и стохастические уравнения. Стохастическое дифференциальное уравнение </w:t>
            </w:r>
            <w:r w:rsidRPr="00B169BF">
              <w:rPr>
                <w:b/>
                <w:sz w:val="20"/>
                <w:szCs w:val="20"/>
                <w:lang w:val="en-US"/>
              </w:rPr>
              <w:t>I</w:t>
            </w:r>
            <w:r w:rsidRPr="00B169BF">
              <w:rPr>
                <w:b/>
                <w:sz w:val="20"/>
                <w:szCs w:val="20"/>
              </w:rPr>
              <w:t xml:space="preserve">. Стохастический интеграл. Стохастическое дифференциальное уравнение </w:t>
            </w:r>
            <w:r w:rsidRPr="00B169BF">
              <w:rPr>
                <w:b/>
                <w:sz w:val="20"/>
                <w:szCs w:val="20"/>
                <w:lang w:val="en-US"/>
              </w:rPr>
              <w:t>II</w:t>
            </w:r>
            <w:r w:rsidRPr="00B169BF">
              <w:rPr>
                <w:b/>
                <w:sz w:val="20"/>
                <w:szCs w:val="20"/>
              </w:rPr>
              <w:t xml:space="preserve">. Формула Ито. </w:t>
            </w:r>
            <w:proofErr w:type="spellStart"/>
            <w:r w:rsidRPr="00B169BF">
              <w:rPr>
                <w:b/>
                <w:sz w:val="20"/>
                <w:szCs w:val="20"/>
              </w:rPr>
              <w:t>Супермартингалы</w:t>
            </w:r>
            <w:proofErr w:type="spellEnd"/>
            <w:r w:rsidRPr="00B169BF">
              <w:rPr>
                <w:b/>
                <w:sz w:val="20"/>
                <w:szCs w:val="20"/>
              </w:rPr>
              <w:t>. Существование решений в целом. Выход из области. Сходимость траекторий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D64AC4F" w14:textId="1743A69C" w:rsidR="00911795" w:rsidRPr="00B169BF" w:rsidRDefault="00911795" w:rsidP="0003320C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A333711" w14:textId="54BDFA99" w:rsidR="00911795" w:rsidRPr="00B169BF" w:rsidRDefault="00911795" w:rsidP="0003320C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9D459AC" w14:textId="779FF51F" w:rsidR="00911795" w:rsidRPr="00B169BF" w:rsidRDefault="00911795" w:rsidP="0003320C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280F4CC" w14:textId="77777777" w:rsidR="00911795" w:rsidRPr="00B169BF" w:rsidRDefault="00911795" w:rsidP="0003320C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4</w:t>
            </w:r>
          </w:p>
        </w:tc>
      </w:tr>
      <w:tr w:rsidR="00911795" w:rsidRPr="00B169BF" w14:paraId="1F7D7886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89125F" w14:textId="77777777" w:rsidR="00911795" w:rsidRPr="00B169BF" w:rsidRDefault="00911795" w:rsidP="0003320C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A92962A" w14:textId="77777777" w:rsidR="00911795" w:rsidRPr="00B169BF" w:rsidRDefault="00911795" w:rsidP="00FD111A">
            <w:pPr>
              <w:rPr>
                <w:b/>
                <w:sz w:val="20"/>
                <w:szCs w:val="20"/>
                <w:lang w:eastAsia="ar-SA"/>
              </w:rPr>
            </w:pPr>
            <w:r w:rsidRPr="00B169BF">
              <w:rPr>
                <w:b/>
                <w:sz w:val="20"/>
                <w:szCs w:val="20"/>
              </w:rPr>
              <w:t>СРОП 1. Консультация по выполнению СРО 1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4977FF4" w14:textId="66298B6D" w:rsidR="00911795" w:rsidRPr="00B169BF" w:rsidRDefault="00911795" w:rsidP="0003320C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14A468" w14:textId="195B7F26" w:rsidR="00911795" w:rsidRPr="00B169BF" w:rsidRDefault="00911795" w:rsidP="0003320C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F411C8" w14:textId="77777777" w:rsidR="00911795" w:rsidRPr="00B169BF" w:rsidRDefault="00911795" w:rsidP="0003320C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35B03FF" w14:textId="4174DEFA" w:rsidR="00911795" w:rsidRPr="00B169BF" w:rsidRDefault="00911795" w:rsidP="0003320C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</w:tr>
      <w:tr w:rsidR="00911795" w:rsidRPr="00B169BF" w14:paraId="308764EC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856FF8" w14:textId="77777777" w:rsidR="00911795" w:rsidRPr="00B169BF" w:rsidRDefault="00911795" w:rsidP="004C4590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2534EB" w14:textId="10144553" w:rsidR="00911795" w:rsidRPr="00B169BF" w:rsidRDefault="00911795" w:rsidP="00FD111A">
            <w:pPr>
              <w:rPr>
                <w:b/>
                <w:sz w:val="20"/>
                <w:szCs w:val="20"/>
                <w:lang w:eastAsia="ar-SA"/>
              </w:rPr>
            </w:pPr>
            <w:r w:rsidRPr="00B169BF">
              <w:rPr>
                <w:b/>
                <w:sz w:val="20"/>
                <w:szCs w:val="20"/>
              </w:rPr>
              <w:t>СРО 1. Лабораторные работы СЗ 1, СЗ 2, СЗ 3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36BDB35" w14:textId="436B5DC4" w:rsidR="00911795" w:rsidRPr="00B169BF" w:rsidRDefault="00911795" w:rsidP="004C4590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BC5772A" w14:textId="3B9AF9BB" w:rsidR="00911795" w:rsidRPr="00B169BF" w:rsidRDefault="00911795" w:rsidP="004C4590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1796A37" w14:textId="77777777" w:rsidR="00911795" w:rsidRPr="00B169BF" w:rsidRDefault="00911795" w:rsidP="004C4590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9EC7F4B" w14:textId="77777777" w:rsidR="00911795" w:rsidRPr="00B169BF" w:rsidRDefault="00911795" w:rsidP="004C4590">
            <w:pPr>
              <w:jc w:val="center"/>
              <w:rPr>
                <w:b/>
                <w:sz w:val="20"/>
                <w:szCs w:val="20"/>
                <w:lang w:val="kk-KZ"/>
              </w:rPr>
            </w:pPr>
            <w:r w:rsidRPr="00B169BF">
              <w:rPr>
                <w:b/>
                <w:sz w:val="20"/>
                <w:szCs w:val="20"/>
                <w:lang w:val="kk-KZ"/>
              </w:rPr>
              <w:t>15</w:t>
            </w:r>
          </w:p>
        </w:tc>
      </w:tr>
      <w:tr w:rsidR="00911795" w:rsidRPr="00B169BF" w14:paraId="33BC1B43" w14:textId="77777777" w:rsidTr="00911795">
        <w:trPr>
          <w:gridAfter w:val="5"/>
          <w:wAfter w:w="7229" w:type="dxa"/>
          <w:trHeight w:val="230"/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3790AB" w14:textId="77777777" w:rsidR="00911795" w:rsidRPr="00B169BF" w:rsidRDefault="00911795" w:rsidP="004C4590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</w:tr>
      <w:tr w:rsidR="00911795" w:rsidRPr="00B169BF" w14:paraId="54F3BABB" w14:textId="77777777" w:rsidTr="00911795">
        <w:trPr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526E9BCD" w14:textId="77777777" w:rsidR="00911795" w:rsidRPr="00B169BF" w:rsidRDefault="00911795" w:rsidP="000E0D5B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4</w:t>
            </w:r>
          </w:p>
          <w:p w14:paraId="785BE5BB" w14:textId="77777777" w:rsidR="00911795" w:rsidRPr="00B169BF" w:rsidRDefault="00911795" w:rsidP="000E0D5B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89241A" w14:textId="62D6FEAC" w:rsidR="00911795" w:rsidRPr="00B169BF" w:rsidRDefault="00911795" w:rsidP="00404F9A">
            <w:pPr>
              <w:pStyle w:val="11"/>
              <w:snapToGrid w:val="0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  <w:lang w:eastAsia="ar-SA"/>
              </w:rPr>
            </w:pPr>
            <w:r w:rsidRPr="00B169BF">
              <w:rPr>
                <w:rFonts w:ascii="Times New Roman" w:hAnsi="Times New Roman"/>
                <w:b/>
                <w:sz w:val="20"/>
                <w:szCs w:val="20"/>
              </w:rPr>
              <w:t xml:space="preserve">Л4. Сходимость процедур стохастической аппроксимации </w:t>
            </w:r>
            <w:r w:rsidRPr="00B169BF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I</w:t>
            </w:r>
            <w:r w:rsidRPr="00B169BF">
              <w:rPr>
                <w:rFonts w:ascii="Times New Roman" w:hAnsi="Times New Roman"/>
                <w:b/>
                <w:sz w:val="20"/>
                <w:szCs w:val="20"/>
              </w:rPr>
              <w:t xml:space="preserve">. Процедура Роббинса – Монро. Процедура Кифера – Вольфовица. Непрерывные процедуры. Сходимость процедуры Роббинса – Монро. Сходимость процедуры Кифера – Вольфовица.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3AEC50" w14:textId="64333A6F" w:rsidR="00911795" w:rsidRPr="00B169BF" w:rsidRDefault="00911795" w:rsidP="000E0D5B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887E13" w14:textId="123DB41B" w:rsidR="00911795" w:rsidRPr="00B169BF" w:rsidRDefault="00911795" w:rsidP="000E0D5B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2595D8B" w14:textId="77777777" w:rsidR="00911795" w:rsidRPr="00B169BF" w:rsidRDefault="00911795" w:rsidP="000E0D5B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6671A4" w14:textId="77777777" w:rsidR="00911795" w:rsidRPr="00B169BF" w:rsidRDefault="00911795" w:rsidP="000E0D5B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</w:tr>
      <w:tr w:rsidR="00911795" w:rsidRPr="00B169BF" w14:paraId="43A0CDC4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54F83E8" w14:textId="77777777" w:rsidR="00911795" w:rsidRPr="00B169BF" w:rsidRDefault="00911795" w:rsidP="000E0D5B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842B4D" w14:textId="6CF46622" w:rsidR="00911795" w:rsidRPr="00B169BF" w:rsidRDefault="00911795" w:rsidP="006755B8">
            <w:pPr>
              <w:jc w:val="both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 xml:space="preserve">СЗ4. Сходимость процедур стохастической аппроксимации </w:t>
            </w:r>
            <w:r w:rsidRPr="00B169BF">
              <w:rPr>
                <w:b/>
                <w:sz w:val="20"/>
                <w:szCs w:val="20"/>
                <w:lang w:val="en-US"/>
              </w:rPr>
              <w:t>I</w:t>
            </w:r>
            <w:r w:rsidRPr="00B169BF">
              <w:rPr>
                <w:b/>
                <w:sz w:val="20"/>
                <w:szCs w:val="20"/>
              </w:rPr>
              <w:t xml:space="preserve">. Процедура Роббинса – Монро. Процедура Кифера – Вольфовица. Сходимость процедуры Роббинса – Монро. Сходимость процедуры Кифера – Вольфовица.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7E28E0" w14:textId="16A9FDAE" w:rsidR="00911795" w:rsidRPr="00B169BF" w:rsidRDefault="00911795" w:rsidP="000E0D5B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F2F59C" w14:textId="670A7150" w:rsidR="00911795" w:rsidRPr="00B169BF" w:rsidRDefault="00911795" w:rsidP="000E0D5B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CC55283" w14:textId="3B05C2AE" w:rsidR="00911795" w:rsidRPr="00B169BF" w:rsidRDefault="00911795" w:rsidP="000E0D5B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FB5A8F" w14:textId="77777777" w:rsidR="00911795" w:rsidRPr="00B169BF" w:rsidRDefault="00911795" w:rsidP="000E0D5B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4</w:t>
            </w:r>
          </w:p>
        </w:tc>
      </w:tr>
      <w:tr w:rsidR="00911795" w:rsidRPr="00B169BF" w14:paraId="6B151ADD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B02A5D5" w14:textId="77777777" w:rsidR="00911795" w:rsidRPr="00B169BF" w:rsidRDefault="00911795" w:rsidP="000E0D5B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A096BF" w14:textId="77777777" w:rsidR="00911795" w:rsidRPr="00B169BF" w:rsidRDefault="00911795" w:rsidP="00CF6E51">
            <w:pPr>
              <w:rPr>
                <w:b/>
                <w:sz w:val="20"/>
                <w:szCs w:val="20"/>
                <w:lang w:eastAsia="ar-SA"/>
              </w:rPr>
            </w:pPr>
            <w:r w:rsidRPr="00B169BF">
              <w:rPr>
                <w:b/>
                <w:sz w:val="20"/>
                <w:szCs w:val="20"/>
              </w:rPr>
              <w:t>СРОП 2. Консультация по выполнению СРО 2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C40A55" w14:textId="497152A2" w:rsidR="00911795" w:rsidRPr="00B169BF" w:rsidRDefault="00911795" w:rsidP="000E0D5B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CD3CEA" w14:textId="1275BA1B" w:rsidR="00911795" w:rsidRPr="00B169BF" w:rsidRDefault="00911795" w:rsidP="000E0D5B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9A6B546" w14:textId="77777777" w:rsidR="00911795" w:rsidRPr="00B169BF" w:rsidRDefault="00911795" w:rsidP="000E0D5B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851739" w14:textId="77777777" w:rsidR="00911795" w:rsidRPr="00B169BF" w:rsidRDefault="00911795" w:rsidP="000E0D5B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</w:tr>
      <w:tr w:rsidR="00911795" w:rsidRPr="00B169BF" w14:paraId="1691382D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3B47032" w14:textId="77777777" w:rsidR="00911795" w:rsidRPr="00B169BF" w:rsidRDefault="00911795" w:rsidP="000E0D5B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40F4D2" w14:textId="5FA604F0" w:rsidR="00911795" w:rsidRPr="00B169BF" w:rsidRDefault="00911795" w:rsidP="00CF6E51">
            <w:pPr>
              <w:rPr>
                <w:b/>
                <w:sz w:val="20"/>
                <w:szCs w:val="20"/>
                <w:lang w:val="kk-KZ"/>
              </w:rPr>
            </w:pPr>
            <w:r w:rsidRPr="00B169BF">
              <w:rPr>
                <w:b/>
                <w:sz w:val="20"/>
                <w:szCs w:val="20"/>
              </w:rPr>
              <w:t xml:space="preserve">СРО 2. Анализ и сходимость процедур стохастической аппроксимации </w:t>
            </w:r>
            <w:r w:rsidRPr="00B169BF">
              <w:rPr>
                <w:b/>
                <w:sz w:val="20"/>
                <w:szCs w:val="20"/>
                <w:lang w:val="en-US"/>
              </w:rPr>
              <w:t>I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2FD0125" w14:textId="4A7B2F16" w:rsidR="00911795" w:rsidRPr="00B169BF" w:rsidRDefault="00911795" w:rsidP="000E0D5B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21AEA5" w14:textId="736D7DAC" w:rsidR="00911795" w:rsidRPr="00B169BF" w:rsidRDefault="00911795" w:rsidP="000E0D5B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A35F7B6" w14:textId="77777777" w:rsidR="00911795" w:rsidRPr="00B169BF" w:rsidRDefault="00911795" w:rsidP="00706226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36CE00E" w14:textId="77777777" w:rsidR="00911795" w:rsidRPr="00B169BF" w:rsidRDefault="00911795" w:rsidP="000E0D5B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15</w:t>
            </w:r>
          </w:p>
        </w:tc>
      </w:tr>
      <w:tr w:rsidR="00911795" w:rsidRPr="00B169BF" w14:paraId="3119AD47" w14:textId="77777777" w:rsidTr="00911795">
        <w:trPr>
          <w:gridAfter w:val="5"/>
          <w:wAfter w:w="7229" w:type="dxa"/>
          <w:trHeight w:val="230"/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24D8CF" w14:textId="77777777" w:rsidR="00911795" w:rsidRPr="00B169BF" w:rsidRDefault="00911795" w:rsidP="000E0D5B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</w:tr>
      <w:tr w:rsidR="00911795" w:rsidRPr="00B169BF" w14:paraId="6031DC90" w14:textId="77777777" w:rsidTr="00911795">
        <w:trPr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363B4CBE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5</w:t>
            </w:r>
          </w:p>
          <w:p w14:paraId="1BFBF16A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B692190" w14:textId="07B694EA" w:rsidR="00911795" w:rsidRPr="00B169BF" w:rsidRDefault="00911795" w:rsidP="0039720E">
            <w:pPr>
              <w:pStyle w:val="11"/>
              <w:snapToGrid w:val="0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B169BF">
              <w:rPr>
                <w:rFonts w:ascii="Times New Roman" w:hAnsi="Times New Roman"/>
                <w:b/>
                <w:sz w:val="20"/>
                <w:szCs w:val="20"/>
              </w:rPr>
              <w:t xml:space="preserve">Л5. Сходимость процедур стохастической аппроксимации </w:t>
            </w:r>
            <w:r w:rsidRPr="00B169BF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II</w:t>
            </w:r>
            <w:r w:rsidRPr="00B169BF">
              <w:rPr>
                <w:rFonts w:ascii="Times New Roman" w:hAnsi="Times New Roman"/>
                <w:b/>
                <w:sz w:val="20"/>
                <w:szCs w:val="20"/>
              </w:rPr>
              <w:t xml:space="preserve">. Предварительные замечания. Общие теоремы. Вспомогательные результаты (непрерывное время). Вспомогательные результаты (дискретное время). Одномерные процедуры. 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3951AC" w14:textId="00B21A08" w:rsidR="00911795" w:rsidRPr="00B169BF" w:rsidRDefault="00911795" w:rsidP="00C348FA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0FF34CF" w14:textId="323FC792" w:rsidR="00911795" w:rsidRPr="00B169BF" w:rsidRDefault="00911795" w:rsidP="00C348FA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99D6D2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D30629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</w:tr>
      <w:tr w:rsidR="00911795" w:rsidRPr="00B169BF" w14:paraId="28CAB328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73E75CFF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DE796EE" w14:textId="4BD84942" w:rsidR="00911795" w:rsidRPr="00B169BF" w:rsidRDefault="00911795" w:rsidP="007642BC">
            <w:pPr>
              <w:jc w:val="both"/>
              <w:rPr>
                <w:b/>
                <w:sz w:val="20"/>
                <w:szCs w:val="20"/>
                <w:lang w:val="kk-KZ"/>
              </w:rPr>
            </w:pPr>
            <w:r w:rsidRPr="00B169BF">
              <w:rPr>
                <w:b/>
                <w:sz w:val="20"/>
                <w:szCs w:val="20"/>
              </w:rPr>
              <w:t xml:space="preserve">СЗ 5. Сходимость процедур стохастической аппроксимации </w:t>
            </w:r>
            <w:r w:rsidRPr="00B169BF">
              <w:rPr>
                <w:b/>
                <w:sz w:val="20"/>
                <w:szCs w:val="20"/>
                <w:lang w:val="en-US"/>
              </w:rPr>
              <w:t>II</w:t>
            </w:r>
            <w:r w:rsidRPr="00B169BF">
              <w:rPr>
                <w:b/>
                <w:sz w:val="20"/>
                <w:szCs w:val="20"/>
              </w:rPr>
              <w:t xml:space="preserve">. Общие теоремы. </w:t>
            </w:r>
            <w:r w:rsidRPr="00B169BF">
              <w:rPr>
                <w:b/>
                <w:sz w:val="20"/>
                <w:szCs w:val="20"/>
              </w:rPr>
              <w:lastRenderedPageBreak/>
              <w:t xml:space="preserve">Вспомогательные результаты. Одномерные процедуры. 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895D858" w14:textId="4B9D5037" w:rsidR="00911795" w:rsidRPr="00B169BF" w:rsidRDefault="00911795" w:rsidP="00C348FA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7995E10" w14:textId="25601853" w:rsidR="00911795" w:rsidRPr="00B169BF" w:rsidRDefault="00911795" w:rsidP="00C348FA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BA918F" w14:textId="0207EED8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6EFDA0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4</w:t>
            </w:r>
          </w:p>
        </w:tc>
      </w:tr>
      <w:tr w:rsidR="00911795" w:rsidRPr="00B169BF" w14:paraId="43841ADE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347C2FA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30FA232" w14:textId="77777777" w:rsidR="00911795" w:rsidRPr="00B169BF" w:rsidRDefault="00911795" w:rsidP="00CF6E51">
            <w:pPr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КР</w:t>
            </w:r>
            <w:r w:rsidRPr="00B169BF">
              <w:rPr>
                <w:b/>
                <w:sz w:val="20"/>
                <w:szCs w:val="20"/>
                <w:lang w:val="en-US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CE4CE8" w14:textId="05629283" w:rsidR="00911795" w:rsidRPr="00B169BF" w:rsidRDefault="00911795" w:rsidP="00C348FA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A692AB0" w14:textId="7291E990" w:rsidR="00911795" w:rsidRPr="00B169BF" w:rsidRDefault="00911795" w:rsidP="00C348FA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F976392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D3DCBD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40</w:t>
            </w:r>
          </w:p>
        </w:tc>
      </w:tr>
      <w:tr w:rsidR="00911795" w:rsidRPr="00B169BF" w14:paraId="5026833E" w14:textId="77777777" w:rsidTr="00911795">
        <w:trPr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74B04B9C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  <w:lang w:val="kk-KZ"/>
              </w:rPr>
            </w:pPr>
            <w:r w:rsidRPr="00B169BF">
              <w:rPr>
                <w:b/>
                <w:sz w:val="20"/>
                <w:szCs w:val="20"/>
                <w:lang w:val="kk-KZ"/>
              </w:rPr>
              <w:t>6</w:t>
            </w:r>
          </w:p>
          <w:p w14:paraId="2A519EAD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412832" w14:textId="4E2B78C0" w:rsidR="00911795" w:rsidRPr="00B169BF" w:rsidRDefault="00911795" w:rsidP="000B29B5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  <w:r w:rsidRPr="00B169BF">
              <w:rPr>
                <w:b/>
                <w:sz w:val="20"/>
                <w:szCs w:val="20"/>
                <w:lang w:val="kk-KZ" w:eastAsia="ar-SA"/>
              </w:rPr>
              <w:t>Л</w:t>
            </w:r>
            <w:r w:rsidRPr="00B169BF">
              <w:rPr>
                <w:b/>
                <w:sz w:val="20"/>
                <w:szCs w:val="20"/>
                <w:lang w:eastAsia="ar-SA"/>
              </w:rPr>
              <w:t xml:space="preserve"> </w:t>
            </w:r>
            <w:r w:rsidRPr="00B169BF">
              <w:rPr>
                <w:b/>
                <w:sz w:val="20"/>
                <w:szCs w:val="20"/>
                <w:lang w:val="kk-KZ" w:eastAsia="ar-SA"/>
              </w:rPr>
              <w:t xml:space="preserve">6. </w:t>
            </w:r>
            <w:r w:rsidRPr="00B169BF">
              <w:rPr>
                <w:b/>
                <w:sz w:val="20"/>
                <w:szCs w:val="20"/>
              </w:rPr>
              <w:t xml:space="preserve">Предварительные замечания. Асимптотическое поведение решений. Исследование процесса </w:t>
            </w:r>
            <w:r w:rsidRPr="00B169BF">
              <w:rPr>
                <w:b/>
                <w:position w:val="-14"/>
                <w:sz w:val="20"/>
                <w:szCs w:val="20"/>
              </w:rPr>
              <w:object w:dxaOrig="540" w:dyaOrig="400" w14:anchorId="0508ADE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20pt" o:ole="">
                  <v:imagedata r:id="rId8" o:title=""/>
                </v:shape>
                <o:OLEObject Type="Embed" ProgID="Equation.DSMT4" ShapeID="_x0000_i1025" DrawAspect="Content" ObjectID="_1755581565" r:id="rId9"/>
              </w:object>
            </w:r>
            <w:r w:rsidRPr="00B169BF">
              <w:rPr>
                <w:b/>
                <w:sz w:val="20"/>
                <w:szCs w:val="20"/>
              </w:rPr>
              <w:t xml:space="preserve">. Исследование процесса </w:t>
            </w:r>
            <w:r w:rsidRPr="00B169BF">
              <w:rPr>
                <w:b/>
                <w:position w:val="-14"/>
                <w:sz w:val="20"/>
                <w:szCs w:val="20"/>
              </w:rPr>
              <w:object w:dxaOrig="560" w:dyaOrig="400" w14:anchorId="5C367756">
                <v:shape id="_x0000_i1026" type="#_x0000_t75" style="width:28pt;height:20pt" o:ole="">
                  <v:imagedata r:id="rId10" o:title=""/>
                </v:shape>
                <o:OLEObject Type="Embed" ProgID="Equation.DSMT4" ShapeID="_x0000_i1026" DrawAspect="Content" ObjectID="_1755581566" r:id="rId11"/>
              </w:object>
            </w:r>
            <w:r w:rsidRPr="00B169BF">
              <w:rPr>
                <w:b/>
                <w:sz w:val="20"/>
                <w:szCs w:val="20"/>
              </w:rPr>
              <w:t xml:space="preserve">.  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16AFB55F" w14:textId="32E55D76" w:rsidR="00911795" w:rsidRPr="00B169BF" w:rsidRDefault="00911795" w:rsidP="00C348FA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DCDC19E" w14:textId="319B6E5B" w:rsidR="00911795" w:rsidRPr="00B169BF" w:rsidRDefault="00911795" w:rsidP="00C348FA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0989CEE0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D22040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</w:tr>
      <w:tr w:rsidR="00911795" w:rsidRPr="00B169BF" w14:paraId="37E021EE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7085BA16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540D2A8" w14:textId="694DE1EA" w:rsidR="00911795" w:rsidRPr="00B169BF" w:rsidRDefault="00911795" w:rsidP="00CF6E51">
            <w:pPr>
              <w:snapToGrid w:val="0"/>
              <w:rPr>
                <w:b/>
                <w:sz w:val="20"/>
                <w:szCs w:val="20"/>
                <w:lang w:val="kk-KZ"/>
              </w:rPr>
            </w:pPr>
            <w:r w:rsidRPr="00B169BF">
              <w:rPr>
                <w:b/>
                <w:sz w:val="20"/>
                <w:szCs w:val="20"/>
                <w:lang w:val="kk-KZ"/>
              </w:rPr>
              <w:t>СЗ</w:t>
            </w:r>
            <w:r w:rsidRPr="00B169BF">
              <w:rPr>
                <w:b/>
                <w:sz w:val="20"/>
                <w:szCs w:val="20"/>
              </w:rPr>
              <w:t xml:space="preserve"> </w:t>
            </w:r>
            <w:r w:rsidRPr="00B169BF">
              <w:rPr>
                <w:b/>
                <w:sz w:val="20"/>
                <w:szCs w:val="20"/>
                <w:lang w:val="kk-KZ"/>
              </w:rPr>
              <w:t xml:space="preserve">6. </w:t>
            </w:r>
            <w:r w:rsidRPr="00B169BF">
              <w:rPr>
                <w:b/>
                <w:sz w:val="20"/>
                <w:szCs w:val="20"/>
              </w:rPr>
              <w:t xml:space="preserve">Асимптотическое поведение решений. Исследование процессов </w:t>
            </w:r>
            <w:r w:rsidRPr="00B169BF">
              <w:rPr>
                <w:b/>
                <w:position w:val="-14"/>
                <w:sz w:val="20"/>
                <w:szCs w:val="20"/>
              </w:rPr>
              <w:object w:dxaOrig="540" w:dyaOrig="400" w14:anchorId="7BE5B693">
                <v:shape id="_x0000_i1027" type="#_x0000_t75" style="width:27pt;height:20pt" o:ole="">
                  <v:imagedata r:id="rId8" o:title=""/>
                </v:shape>
                <o:OLEObject Type="Embed" ProgID="Equation.DSMT4" ShapeID="_x0000_i1027" DrawAspect="Content" ObjectID="_1755581567" r:id="rId12"/>
              </w:object>
            </w:r>
            <w:r w:rsidRPr="00B169BF">
              <w:rPr>
                <w:b/>
                <w:sz w:val="20"/>
                <w:szCs w:val="20"/>
              </w:rPr>
              <w:t xml:space="preserve"> и </w:t>
            </w:r>
            <w:r w:rsidRPr="00B169BF">
              <w:rPr>
                <w:b/>
                <w:position w:val="-14"/>
                <w:sz w:val="20"/>
                <w:szCs w:val="20"/>
              </w:rPr>
              <w:object w:dxaOrig="560" w:dyaOrig="400" w14:anchorId="369A1FE9">
                <v:shape id="_x0000_i1028" type="#_x0000_t75" style="width:28pt;height:20pt" o:ole="">
                  <v:imagedata r:id="rId10" o:title=""/>
                </v:shape>
                <o:OLEObject Type="Embed" ProgID="Equation.DSMT4" ShapeID="_x0000_i1028" DrawAspect="Content" ObjectID="_1755581568" r:id="rId13"/>
              </w:object>
            </w:r>
            <w:r w:rsidRPr="00B169BF">
              <w:rPr>
                <w:b/>
                <w:sz w:val="20"/>
                <w:szCs w:val="20"/>
              </w:rPr>
              <w:t xml:space="preserve">.  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DE49D4" w14:textId="28F6D37B" w:rsidR="00911795" w:rsidRPr="00B169BF" w:rsidRDefault="00911795" w:rsidP="00C348FA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4C318D8" w14:textId="243F3C3E" w:rsidR="00911795" w:rsidRPr="00B169BF" w:rsidRDefault="00911795" w:rsidP="00C348FA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9CCD3E" w14:textId="436C750C" w:rsidR="00911795" w:rsidRPr="00B169BF" w:rsidRDefault="00911795" w:rsidP="00C348FA">
            <w:pPr>
              <w:jc w:val="center"/>
              <w:rPr>
                <w:b/>
                <w:sz w:val="20"/>
                <w:szCs w:val="20"/>
                <w:lang w:val="kk-KZ"/>
              </w:rPr>
            </w:pPr>
            <w:r w:rsidRPr="00B169BF">
              <w:rPr>
                <w:b/>
                <w:sz w:val="20"/>
                <w:szCs w:val="20"/>
                <w:lang w:val="kk-KZ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7A94E5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  <w:lang w:val="kk-KZ"/>
              </w:rPr>
            </w:pPr>
            <w:r w:rsidRPr="00B169BF">
              <w:rPr>
                <w:b/>
                <w:sz w:val="20"/>
                <w:szCs w:val="20"/>
                <w:lang w:val="kk-KZ"/>
              </w:rPr>
              <w:t>4</w:t>
            </w:r>
          </w:p>
        </w:tc>
      </w:tr>
      <w:tr w:rsidR="00911795" w:rsidRPr="00B169BF" w14:paraId="7041C4C1" w14:textId="77777777" w:rsidTr="00911795">
        <w:trPr>
          <w:gridAfter w:val="5"/>
          <w:wAfter w:w="7229" w:type="dxa"/>
          <w:trHeight w:val="230"/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8267AD" w14:textId="77777777" w:rsidR="00911795" w:rsidRPr="00B169BF" w:rsidRDefault="00911795" w:rsidP="000E0D5B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</w:tr>
      <w:tr w:rsidR="00911795" w:rsidRPr="00B169BF" w14:paraId="12BBD95D" w14:textId="77777777" w:rsidTr="00911795">
        <w:trPr>
          <w:trHeight w:val="159"/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626215E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  <w:lang w:val="kk-KZ"/>
              </w:rPr>
            </w:pPr>
            <w:r w:rsidRPr="00B169BF">
              <w:rPr>
                <w:b/>
                <w:sz w:val="20"/>
                <w:szCs w:val="20"/>
                <w:lang w:val="kk-KZ"/>
              </w:rPr>
              <w:t>7</w:t>
            </w:r>
          </w:p>
          <w:p w14:paraId="1FDAD35D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EB63D0" w14:textId="693D36A5" w:rsidR="00911795" w:rsidRPr="00B169BF" w:rsidRDefault="00911795" w:rsidP="00C348FA">
            <w:pPr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 xml:space="preserve">Л 7. Асимптотическая нормальность (непрерывное время).  Асимптотическая нормальность (дискретное время). Сходимость моментов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60F1E9" w14:textId="18B6769C" w:rsidR="00911795" w:rsidRPr="00B169BF" w:rsidRDefault="00911795" w:rsidP="00C348FA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2D5F32" w14:textId="2E054F6E" w:rsidR="00911795" w:rsidRPr="00B169BF" w:rsidRDefault="00911795" w:rsidP="00C348FA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A9DC0E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6BC53A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</w:tr>
      <w:tr w:rsidR="00911795" w:rsidRPr="00B169BF" w14:paraId="3AFC9C2E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4B8E9149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76888D1" w14:textId="6BE0AD2A" w:rsidR="00911795" w:rsidRPr="00B169BF" w:rsidRDefault="00911795" w:rsidP="007642BC">
            <w:pPr>
              <w:pStyle w:val="11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  <w:lang w:val="kk-KZ" w:eastAsia="ar-SA"/>
              </w:rPr>
            </w:pPr>
            <w:r w:rsidRPr="00B169BF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 xml:space="preserve">СЗ7. </w:t>
            </w:r>
            <w:r w:rsidRPr="00B169BF">
              <w:rPr>
                <w:rFonts w:ascii="Times New Roman" w:hAnsi="Times New Roman"/>
                <w:b/>
                <w:sz w:val="20"/>
                <w:szCs w:val="20"/>
              </w:rPr>
              <w:t>Асимптотическая нормальность.  Сходимость моментов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5597F6" w14:textId="2AF0EABB" w:rsidR="00911795" w:rsidRPr="00B169BF" w:rsidRDefault="00911795" w:rsidP="00C348FA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EB390A2" w14:textId="1CC4F552" w:rsidR="00911795" w:rsidRPr="00B169BF" w:rsidRDefault="00911795" w:rsidP="00C348FA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C06FA4" w14:textId="3F93BCA4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687C9C9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4</w:t>
            </w:r>
          </w:p>
        </w:tc>
      </w:tr>
      <w:tr w:rsidR="00B169BF" w:rsidRPr="00B169BF" w14:paraId="03904394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DAAFE65" w14:textId="77777777" w:rsidR="00B169BF" w:rsidRPr="00B169BF" w:rsidRDefault="00B169BF" w:rsidP="00C348FA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EE4CF2" w14:textId="6D6AB17A" w:rsidR="00B169BF" w:rsidRPr="00B169BF" w:rsidRDefault="00B169BF" w:rsidP="007642BC">
            <w:pPr>
              <w:pStyle w:val="11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B169BF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 xml:space="preserve">РК 1                                                           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0ABB40" w14:textId="77777777" w:rsidR="00B169BF" w:rsidRPr="00B169BF" w:rsidRDefault="00B169BF" w:rsidP="00C348FA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BE7033" w14:textId="77777777" w:rsidR="00B169BF" w:rsidRPr="00B169BF" w:rsidRDefault="00B169BF" w:rsidP="00C348FA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E3285E" w14:textId="77777777" w:rsidR="00B169BF" w:rsidRPr="00B169BF" w:rsidRDefault="00B169BF" w:rsidP="00C348F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790A82A" w14:textId="5A9CDE8D" w:rsidR="00B169BF" w:rsidRPr="00B169BF" w:rsidRDefault="00B169BF" w:rsidP="00C348FA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100</w:t>
            </w:r>
          </w:p>
        </w:tc>
      </w:tr>
      <w:tr w:rsidR="00911795" w:rsidRPr="00B169BF" w14:paraId="73544471" w14:textId="77777777" w:rsidTr="00911795">
        <w:trPr>
          <w:gridAfter w:val="5"/>
          <w:wAfter w:w="7229" w:type="dxa"/>
          <w:trHeight w:val="276"/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800575F" w14:textId="77777777" w:rsidR="00911795" w:rsidRPr="00B169BF" w:rsidRDefault="00911795" w:rsidP="000E0D5B">
            <w:pPr>
              <w:jc w:val="center"/>
              <w:rPr>
                <w:b/>
                <w:sz w:val="20"/>
                <w:szCs w:val="20"/>
              </w:rPr>
            </w:pPr>
          </w:p>
        </w:tc>
      </w:tr>
      <w:tr w:rsidR="00911795" w:rsidRPr="00B169BF" w14:paraId="6CE5A3A7" w14:textId="77777777" w:rsidTr="00911795">
        <w:trPr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2D2A85A" w14:textId="72E29BD7" w:rsidR="00911795" w:rsidRPr="00B169BF" w:rsidRDefault="00B169BF" w:rsidP="00C348FA">
            <w:pPr>
              <w:jc w:val="center"/>
              <w:rPr>
                <w:b/>
                <w:sz w:val="20"/>
                <w:szCs w:val="20"/>
                <w:lang w:val="kk-KZ"/>
              </w:rPr>
            </w:pPr>
            <w:r w:rsidRPr="00B169BF">
              <w:rPr>
                <w:b/>
                <w:sz w:val="20"/>
                <w:szCs w:val="20"/>
                <w:lang w:val="kk-KZ"/>
              </w:rPr>
              <w:t xml:space="preserve"> </w:t>
            </w:r>
            <w:r w:rsidR="00911795" w:rsidRPr="00B169BF">
              <w:rPr>
                <w:b/>
                <w:sz w:val="20"/>
                <w:szCs w:val="20"/>
                <w:lang w:val="kk-KZ"/>
              </w:rPr>
              <w:t>8</w:t>
            </w:r>
          </w:p>
          <w:p w14:paraId="66913D90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CF3B858" w14:textId="76A5DD69" w:rsidR="00911795" w:rsidRPr="00B169BF" w:rsidRDefault="00911795" w:rsidP="00A66836">
            <w:pPr>
              <w:pStyle w:val="11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  <w:lang w:val="kk-KZ"/>
              </w:rPr>
            </w:pPr>
            <w:r w:rsidRPr="00B169BF">
              <w:rPr>
                <w:rFonts w:ascii="Times New Roman" w:hAnsi="Times New Roman"/>
                <w:b/>
                <w:sz w:val="20"/>
                <w:szCs w:val="20"/>
              </w:rPr>
              <w:t xml:space="preserve">Л8. Некоторые модификации процедур стохастической аппроксимации. Постановка задачи. Общая теорема. Вспомогательные результаты.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F4028D" w14:textId="2914FE3B" w:rsidR="00911795" w:rsidRPr="00B169BF" w:rsidRDefault="00911795" w:rsidP="00C348FA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12BB5C" w14:textId="7809BFEE" w:rsidR="00911795" w:rsidRPr="00B169BF" w:rsidRDefault="00911795" w:rsidP="00C348FA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1AA6DA0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23C4541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</w:tr>
      <w:tr w:rsidR="00911795" w:rsidRPr="00B169BF" w14:paraId="74101ECC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C41F26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EBDAC8" w14:textId="228EB2CD" w:rsidR="00911795" w:rsidRPr="00B169BF" w:rsidRDefault="00911795" w:rsidP="007642BC">
            <w:pPr>
              <w:jc w:val="both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 xml:space="preserve">СЗ8. Модификации процедур стохастической аппроксимации. Постановка задачи. Общая теорема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350CA9" w14:textId="6B5D1FD3" w:rsidR="00911795" w:rsidRPr="00B169BF" w:rsidRDefault="00911795" w:rsidP="00C348FA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3339FB7" w14:textId="2569EAB0" w:rsidR="00911795" w:rsidRPr="00B169BF" w:rsidRDefault="00911795" w:rsidP="00C348FA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82EDBE" w14:textId="14CEAA4B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E7900E" w14:textId="77777777" w:rsidR="00911795" w:rsidRPr="00B169BF" w:rsidRDefault="00911795" w:rsidP="00C348FA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4</w:t>
            </w:r>
          </w:p>
        </w:tc>
      </w:tr>
      <w:tr w:rsidR="00911795" w:rsidRPr="00B169BF" w14:paraId="42658346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7A7611" w14:textId="77777777" w:rsidR="00911795" w:rsidRPr="00B169BF" w:rsidRDefault="00911795" w:rsidP="00CD0E1A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102AB0" w14:textId="77777777" w:rsidR="00911795" w:rsidRPr="00B169BF" w:rsidRDefault="00911795" w:rsidP="00CF6E51">
            <w:pPr>
              <w:rPr>
                <w:b/>
                <w:sz w:val="20"/>
                <w:szCs w:val="20"/>
                <w:lang w:eastAsia="ar-SA"/>
              </w:rPr>
            </w:pPr>
            <w:r w:rsidRPr="00B169BF">
              <w:rPr>
                <w:b/>
                <w:sz w:val="20"/>
                <w:szCs w:val="20"/>
              </w:rPr>
              <w:t>СРОП 3. Консультация по выполнению СРО 3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428AD6" w14:textId="6A6297E3" w:rsidR="00911795" w:rsidRPr="00B169BF" w:rsidRDefault="00911795" w:rsidP="00CD0E1A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8D518F8" w14:textId="32D32C98" w:rsidR="00911795" w:rsidRPr="00B169BF" w:rsidRDefault="00911795" w:rsidP="00CD0E1A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2BCB25" w14:textId="77777777" w:rsidR="00911795" w:rsidRPr="00B169BF" w:rsidRDefault="00911795" w:rsidP="00CD0E1A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51D173E" w14:textId="77777777" w:rsidR="00911795" w:rsidRPr="00B169BF" w:rsidRDefault="00911795" w:rsidP="00CD0E1A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</w:tr>
      <w:tr w:rsidR="00911795" w:rsidRPr="00B169BF" w14:paraId="1E19A949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69F1F1" w14:textId="77777777" w:rsidR="00911795" w:rsidRPr="00B169BF" w:rsidRDefault="00911795" w:rsidP="00CD0E1A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A737867" w14:textId="553EC911" w:rsidR="00911795" w:rsidRPr="00B169BF" w:rsidRDefault="00911795" w:rsidP="00CD0E1A">
            <w:pPr>
              <w:rPr>
                <w:b/>
                <w:sz w:val="20"/>
                <w:szCs w:val="20"/>
                <w:lang w:eastAsia="ar-SA"/>
              </w:rPr>
            </w:pPr>
            <w:r w:rsidRPr="00B169BF">
              <w:rPr>
                <w:b/>
                <w:sz w:val="20"/>
                <w:szCs w:val="20"/>
              </w:rPr>
              <w:t>СРО 3. Исследование других стохастических процессов</w:t>
            </w:r>
            <w:r w:rsidRPr="00B169BF">
              <w:rPr>
                <w:b/>
                <w:sz w:val="20"/>
                <w:szCs w:val="20"/>
                <w:lang w:eastAsia="en-GB"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DED6B0" w14:textId="6B6C6631" w:rsidR="00911795" w:rsidRPr="00B169BF" w:rsidRDefault="00911795" w:rsidP="00CD0E1A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DF24E2" w14:textId="6369C30B" w:rsidR="00911795" w:rsidRPr="00B169BF" w:rsidRDefault="00911795" w:rsidP="00CD0E1A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96D12F" w14:textId="77777777" w:rsidR="00911795" w:rsidRPr="00B169BF" w:rsidRDefault="00911795" w:rsidP="00CD0E1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E3E52B" w14:textId="77777777" w:rsidR="00911795" w:rsidRPr="00B169BF" w:rsidRDefault="00911795" w:rsidP="00CD0E1A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15</w:t>
            </w:r>
          </w:p>
        </w:tc>
      </w:tr>
      <w:tr w:rsidR="00911795" w:rsidRPr="00B169BF" w14:paraId="402434D7" w14:textId="77777777" w:rsidTr="00911795">
        <w:trPr>
          <w:gridAfter w:val="5"/>
          <w:wAfter w:w="7229" w:type="dxa"/>
          <w:trHeight w:val="276"/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800A91" w14:textId="77777777" w:rsidR="00911795" w:rsidRPr="00B169BF" w:rsidRDefault="00911795" w:rsidP="00CD0E1A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</w:tr>
      <w:tr w:rsidR="00911795" w:rsidRPr="00B169BF" w14:paraId="18ACCB0F" w14:textId="77777777" w:rsidTr="00911795">
        <w:trPr>
          <w:trHeight w:val="377"/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480BEAA1" w14:textId="77777777" w:rsidR="00911795" w:rsidRPr="00B169BF" w:rsidRDefault="00911795" w:rsidP="00AD67A7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9</w:t>
            </w:r>
          </w:p>
          <w:p w14:paraId="0C350A1E" w14:textId="77777777" w:rsidR="00911795" w:rsidRPr="00B169BF" w:rsidRDefault="00911795" w:rsidP="00AD67A7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D1DC64" w14:textId="05390BB7" w:rsidR="00911795" w:rsidRPr="00B169BF" w:rsidRDefault="00911795" w:rsidP="00BF6013">
            <w:pPr>
              <w:pStyle w:val="11"/>
              <w:snapToGrid w:val="0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  <w:lang w:eastAsia="ar-SA"/>
              </w:rPr>
            </w:pPr>
            <w:r w:rsidRPr="00B169BF">
              <w:rPr>
                <w:rFonts w:ascii="Times New Roman" w:hAnsi="Times New Roman"/>
                <w:b/>
                <w:sz w:val="20"/>
                <w:szCs w:val="20"/>
              </w:rPr>
              <w:t xml:space="preserve">Л9. </w:t>
            </w:r>
            <w:r w:rsidRPr="00B169BF">
              <w:rPr>
                <w:rFonts w:ascii="Times New Roman" w:hAnsi="Times New Roman"/>
                <w:b/>
                <w:sz w:val="20"/>
                <w:szCs w:val="20"/>
                <w:lang w:eastAsia="en-GB"/>
              </w:rPr>
              <w:t xml:space="preserve">Теоремы о сходимости и асимптотической нормальности. Адаптивные процедуры Роббинса – Монро. Асимптотическая оптимальность. </w:t>
            </w:r>
            <w:r w:rsidRPr="00B169BF">
              <w:rPr>
                <w:rFonts w:ascii="Times New Roman" w:hAnsi="Times New Roman"/>
                <w:b/>
                <w:sz w:val="20"/>
                <w:szCs w:val="20"/>
                <w:lang w:eastAsia="ar-SA"/>
              </w:rPr>
              <w:t xml:space="preserve">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00CAB6" w14:textId="34317340" w:rsidR="00911795" w:rsidRPr="00B169BF" w:rsidRDefault="00911795" w:rsidP="00AD67A7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6D6E8D" w14:textId="47EEEE1C" w:rsidR="00911795" w:rsidRPr="00B169BF" w:rsidRDefault="00911795" w:rsidP="00AD67A7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36E72C" w14:textId="77777777" w:rsidR="00911795" w:rsidRPr="00B169BF" w:rsidRDefault="00911795" w:rsidP="00AD67A7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24F558D" w14:textId="77777777" w:rsidR="00911795" w:rsidRPr="00B169BF" w:rsidRDefault="00911795" w:rsidP="00AD67A7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</w:tr>
      <w:tr w:rsidR="00911795" w:rsidRPr="00B169BF" w14:paraId="7CFDD77A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37F6CEA0" w14:textId="77777777" w:rsidR="00911795" w:rsidRPr="00B169BF" w:rsidRDefault="00911795" w:rsidP="00AD67A7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61913E" w14:textId="6F9EF8DB" w:rsidR="00911795" w:rsidRPr="00B169BF" w:rsidRDefault="00911795" w:rsidP="00CF6E51">
            <w:pPr>
              <w:rPr>
                <w:b/>
                <w:sz w:val="20"/>
                <w:szCs w:val="20"/>
                <w:lang w:val="kk-KZ"/>
              </w:rPr>
            </w:pPr>
            <w:r w:rsidRPr="00B169BF">
              <w:rPr>
                <w:b/>
                <w:sz w:val="20"/>
                <w:szCs w:val="20"/>
              </w:rPr>
              <w:t xml:space="preserve">СЗ 9. </w:t>
            </w:r>
            <w:r w:rsidRPr="00B169BF">
              <w:rPr>
                <w:b/>
                <w:sz w:val="20"/>
                <w:szCs w:val="20"/>
                <w:lang w:eastAsia="en-GB"/>
              </w:rPr>
              <w:t>Адаптивные процедуры Роббинса – Монро. Асимптотическая оптимальность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40DA514" w14:textId="10BD5BC6" w:rsidR="00911795" w:rsidRPr="00B169BF" w:rsidRDefault="00911795" w:rsidP="00AD67A7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82DAE3" w14:textId="681F383D" w:rsidR="00911795" w:rsidRPr="00B169BF" w:rsidRDefault="00911795" w:rsidP="00AD67A7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142282" w14:textId="2EB160DC" w:rsidR="00911795" w:rsidRPr="00B169BF" w:rsidRDefault="00911795" w:rsidP="00AD67A7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47CD295" w14:textId="77777777" w:rsidR="00911795" w:rsidRPr="00B169BF" w:rsidRDefault="00911795" w:rsidP="00AD67A7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4</w:t>
            </w:r>
          </w:p>
        </w:tc>
      </w:tr>
      <w:tr w:rsidR="00911795" w:rsidRPr="00B169BF" w14:paraId="13EC48C6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31406566" w14:textId="77777777" w:rsidR="00911795" w:rsidRPr="00B169BF" w:rsidRDefault="00911795" w:rsidP="00AD67A7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E7EBA1F" w14:textId="77777777" w:rsidR="00911795" w:rsidRPr="00B169BF" w:rsidRDefault="00911795" w:rsidP="00CF6E51">
            <w:pPr>
              <w:rPr>
                <w:b/>
                <w:sz w:val="20"/>
                <w:szCs w:val="20"/>
                <w:lang w:eastAsia="ar-SA"/>
              </w:rPr>
            </w:pPr>
            <w:r w:rsidRPr="00B169BF">
              <w:rPr>
                <w:b/>
                <w:sz w:val="20"/>
                <w:szCs w:val="20"/>
              </w:rPr>
              <w:t>СРОП 4. Консультация по выполнению СРО 4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EB6F65A" w14:textId="1828EC75" w:rsidR="00911795" w:rsidRPr="00B169BF" w:rsidRDefault="00911795" w:rsidP="00AD67A7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C15B249" w14:textId="4B7665B7" w:rsidR="00911795" w:rsidRPr="00B169BF" w:rsidRDefault="00911795" w:rsidP="00AD67A7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658153" w14:textId="77777777" w:rsidR="00911795" w:rsidRPr="00B169BF" w:rsidRDefault="00911795" w:rsidP="00AD67A7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C1F08B8" w14:textId="77777777" w:rsidR="00911795" w:rsidRPr="00B169BF" w:rsidRDefault="00911795" w:rsidP="00AD67A7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</w:tr>
      <w:tr w:rsidR="00911795" w:rsidRPr="00B169BF" w14:paraId="66F2F93E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AB0A06E" w14:textId="77777777" w:rsidR="00911795" w:rsidRPr="00B169BF" w:rsidRDefault="00911795" w:rsidP="00AD67A7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5078743" w14:textId="46F666E0" w:rsidR="00911795" w:rsidRPr="00B169BF" w:rsidRDefault="00911795" w:rsidP="00AD67A7">
            <w:pPr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СРО 4. Исследование других стохастических процессов</w:t>
            </w:r>
            <w:r w:rsidRPr="00B169BF">
              <w:rPr>
                <w:b/>
                <w:sz w:val="20"/>
                <w:szCs w:val="20"/>
                <w:lang w:eastAsia="en-GB"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DCCD03" w14:textId="02B4B1A4" w:rsidR="00911795" w:rsidRPr="00B169BF" w:rsidRDefault="00911795" w:rsidP="00AD67A7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B1C45C" w14:textId="65DDA2A0" w:rsidR="00911795" w:rsidRPr="00B169BF" w:rsidRDefault="00911795" w:rsidP="00AD67A7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C6AFD9" w14:textId="77777777" w:rsidR="00911795" w:rsidRPr="00B169BF" w:rsidRDefault="00911795" w:rsidP="00AD67A7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54FB0A" w14:textId="77777777" w:rsidR="00911795" w:rsidRPr="00B169BF" w:rsidRDefault="00911795" w:rsidP="00AD67A7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15</w:t>
            </w:r>
          </w:p>
        </w:tc>
      </w:tr>
      <w:tr w:rsidR="00911795" w:rsidRPr="00B169BF" w14:paraId="39881653" w14:textId="77777777" w:rsidTr="00911795">
        <w:trPr>
          <w:gridAfter w:val="5"/>
          <w:wAfter w:w="7229" w:type="dxa"/>
          <w:trHeight w:val="276"/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50AC8C" w14:textId="77777777" w:rsidR="00911795" w:rsidRPr="00B169BF" w:rsidRDefault="00911795" w:rsidP="00AD67A7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</w:tr>
      <w:tr w:rsidR="00911795" w:rsidRPr="00B169BF" w14:paraId="7A2814A9" w14:textId="77777777" w:rsidTr="00911795">
        <w:trPr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34CD4D16" w14:textId="77777777" w:rsidR="00911795" w:rsidRPr="00B169BF" w:rsidRDefault="00911795" w:rsidP="00ED2525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10</w:t>
            </w:r>
          </w:p>
          <w:p w14:paraId="43132427" w14:textId="77777777" w:rsidR="00911795" w:rsidRPr="00B169BF" w:rsidRDefault="00911795" w:rsidP="00ED2525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0D6159" w14:textId="75D5685A" w:rsidR="00911795" w:rsidRPr="00B169BF" w:rsidRDefault="00911795" w:rsidP="00BF6013">
            <w:pPr>
              <w:pStyle w:val="11"/>
              <w:snapToGrid w:val="0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B169BF">
              <w:rPr>
                <w:rFonts w:ascii="Times New Roman" w:hAnsi="Times New Roman"/>
                <w:b/>
                <w:sz w:val="20"/>
                <w:szCs w:val="20"/>
              </w:rPr>
              <w:t xml:space="preserve">Л10. Рекуррентное оценивание (дискретное время). Неравенство Крамера – </w:t>
            </w:r>
            <w:proofErr w:type="spellStart"/>
            <w:r w:rsidRPr="00B169BF">
              <w:rPr>
                <w:rFonts w:ascii="Times New Roman" w:hAnsi="Times New Roman"/>
                <w:b/>
                <w:sz w:val="20"/>
                <w:szCs w:val="20"/>
              </w:rPr>
              <w:t>Рао</w:t>
            </w:r>
            <w:proofErr w:type="spellEnd"/>
            <w:r w:rsidRPr="00B169BF">
              <w:rPr>
                <w:rFonts w:ascii="Times New Roman" w:hAnsi="Times New Roman"/>
                <w:b/>
                <w:sz w:val="20"/>
                <w:szCs w:val="20"/>
              </w:rPr>
              <w:t xml:space="preserve">. Эффективность оценок.  Неравенство Крамера – </w:t>
            </w:r>
            <w:proofErr w:type="spellStart"/>
            <w:r w:rsidRPr="00B169BF">
              <w:rPr>
                <w:rFonts w:ascii="Times New Roman" w:hAnsi="Times New Roman"/>
                <w:b/>
                <w:sz w:val="20"/>
                <w:szCs w:val="20"/>
              </w:rPr>
              <w:t>Рао</w:t>
            </w:r>
            <w:proofErr w:type="spellEnd"/>
            <w:r w:rsidRPr="00B169BF">
              <w:rPr>
                <w:rFonts w:ascii="Times New Roman" w:hAnsi="Times New Roman"/>
                <w:b/>
                <w:sz w:val="20"/>
                <w:szCs w:val="20"/>
              </w:rPr>
              <w:t xml:space="preserve"> в многомерном случае. Оценивание одномерного параметра. Асимптотически эффективная рекуррентная процедура. Оценивание многомерного параметра.  Задача оценивания при зависимых наблюдениях.  </w:t>
            </w:r>
          </w:p>
          <w:p w14:paraId="655C7C28" w14:textId="77777777" w:rsidR="00911795" w:rsidRPr="00B169BF" w:rsidRDefault="00911795" w:rsidP="00ED2525">
            <w:pPr>
              <w:pStyle w:val="11"/>
              <w:snapToGrid w:val="0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13E8CB" w14:textId="391457B5" w:rsidR="00911795" w:rsidRPr="00B169BF" w:rsidRDefault="00911795" w:rsidP="00ED2525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ED67A8E" w14:textId="424A57BA" w:rsidR="00911795" w:rsidRPr="00B169BF" w:rsidRDefault="00911795" w:rsidP="00ED2525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5286604" w14:textId="77777777" w:rsidR="00911795" w:rsidRPr="00B169BF" w:rsidRDefault="00911795" w:rsidP="00ED2525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DE656C" w14:textId="77777777" w:rsidR="00911795" w:rsidRPr="00B169BF" w:rsidRDefault="00911795" w:rsidP="00ED2525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</w:tr>
      <w:tr w:rsidR="00911795" w:rsidRPr="00B169BF" w14:paraId="32F87DCC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EAD8251" w14:textId="77777777" w:rsidR="00911795" w:rsidRPr="00B169BF" w:rsidRDefault="00911795" w:rsidP="00ED2525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6D3F0F" w14:textId="3AD939A3" w:rsidR="00911795" w:rsidRPr="00B169BF" w:rsidRDefault="00911795" w:rsidP="00F94388">
            <w:pPr>
              <w:jc w:val="both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 xml:space="preserve">СЗ 10. Рекуррентное оценивание (дискретное время). Неравенство Крамера – </w:t>
            </w:r>
            <w:proofErr w:type="spellStart"/>
            <w:r w:rsidRPr="00B169BF">
              <w:rPr>
                <w:b/>
                <w:sz w:val="20"/>
                <w:szCs w:val="20"/>
              </w:rPr>
              <w:t>Рао</w:t>
            </w:r>
            <w:proofErr w:type="spellEnd"/>
            <w:r w:rsidRPr="00B169BF">
              <w:rPr>
                <w:b/>
                <w:sz w:val="20"/>
                <w:szCs w:val="20"/>
              </w:rPr>
              <w:t>. Эффективность оценок. Асимптотически эффективная рекуррентная процедура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18F000" w14:textId="25287BA9" w:rsidR="00911795" w:rsidRPr="00B169BF" w:rsidRDefault="00911795" w:rsidP="00ED2525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2BC09C5" w14:textId="652DB292" w:rsidR="00911795" w:rsidRPr="00B169BF" w:rsidRDefault="00911795" w:rsidP="00ED2525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2CF6EE9" w14:textId="391F3BEF" w:rsidR="00911795" w:rsidRPr="00B169BF" w:rsidRDefault="00911795" w:rsidP="00ED2525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ADE97CB" w14:textId="77777777" w:rsidR="00911795" w:rsidRPr="00B169BF" w:rsidRDefault="00911795" w:rsidP="00ED2525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4</w:t>
            </w:r>
          </w:p>
        </w:tc>
      </w:tr>
      <w:tr w:rsidR="00911795" w:rsidRPr="00B169BF" w14:paraId="1E0ED104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1FED720" w14:textId="77777777" w:rsidR="00911795" w:rsidRPr="00B169BF" w:rsidRDefault="00911795" w:rsidP="00AD67A7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8F9C33" w14:textId="77777777" w:rsidR="00911795" w:rsidRPr="00B169BF" w:rsidRDefault="00911795" w:rsidP="00AD67A7">
            <w:pPr>
              <w:jc w:val="both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КР</w:t>
            </w:r>
            <w:r w:rsidRPr="00B169BF">
              <w:rPr>
                <w:b/>
                <w:sz w:val="20"/>
                <w:szCs w:val="20"/>
                <w:lang w:val="en-US"/>
              </w:rPr>
              <w:t xml:space="preserve"> </w:t>
            </w: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682580" w14:textId="7B2AFF23" w:rsidR="00911795" w:rsidRPr="00B169BF" w:rsidRDefault="00911795" w:rsidP="00AD67A7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73693B" w14:textId="2119F078" w:rsidR="00911795" w:rsidRPr="00B169BF" w:rsidRDefault="00911795" w:rsidP="00AD67A7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C98CC14" w14:textId="77777777" w:rsidR="00911795" w:rsidRPr="00B169BF" w:rsidRDefault="00911795" w:rsidP="00AD67A7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CDA1EB1" w14:textId="77777777" w:rsidR="00911795" w:rsidRPr="00B169BF" w:rsidRDefault="00911795" w:rsidP="00AD67A7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40</w:t>
            </w:r>
          </w:p>
        </w:tc>
      </w:tr>
      <w:tr w:rsidR="00911795" w:rsidRPr="00B169BF" w14:paraId="299F25EF" w14:textId="77777777" w:rsidTr="00911795">
        <w:trPr>
          <w:trHeight w:val="778"/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11520D73" w14:textId="77777777" w:rsidR="00911795" w:rsidRPr="00B169BF" w:rsidRDefault="00911795" w:rsidP="00A97529">
            <w:pPr>
              <w:jc w:val="center"/>
              <w:rPr>
                <w:b/>
                <w:sz w:val="20"/>
                <w:szCs w:val="20"/>
                <w:lang w:val="kk-KZ"/>
              </w:rPr>
            </w:pPr>
            <w:r w:rsidRPr="00B169BF">
              <w:rPr>
                <w:b/>
                <w:sz w:val="20"/>
                <w:szCs w:val="20"/>
                <w:lang w:val="kk-KZ"/>
              </w:rPr>
              <w:t>11</w:t>
            </w:r>
          </w:p>
          <w:p w14:paraId="13DAB00C" w14:textId="77777777" w:rsidR="00911795" w:rsidRPr="00B169BF" w:rsidRDefault="00911795" w:rsidP="00A97529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A089D6" w14:textId="560A0848" w:rsidR="00911795" w:rsidRPr="00B169BF" w:rsidRDefault="00911795" w:rsidP="008266F7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  <w:r w:rsidRPr="00B169BF">
              <w:rPr>
                <w:b/>
                <w:sz w:val="20"/>
                <w:szCs w:val="20"/>
                <w:lang w:val="kk-KZ" w:eastAsia="ar-SA"/>
              </w:rPr>
              <w:t>Л</w:t>
            </w:r>
            <w:r w:rsidRPr="00B169BF">
              <w:rPr>
                <w:b/>
                <w:sz w:val="20"/>
                <w:szCs w:val="20"/>
                <w:lang w:eastAsia="ar-SA"/>
              </w:rPr>
              <w:t xml:space="preserve"> </w:t>
            </w:r>
            <w:r w:rsidRPr="00B169BF">
              <w:rPr>
                <w:b/>
                <w:sz w:val="20"/>
                <w:szCs w:val="20"/>
                <w:lang w:val="kk-KZ" w:eastAsia="ar-SA"/>
              </w:rPr>
              <w:t xml:space="preserve">11. </w:t>
            </w:r>
            <w:r w:rsidRPr="00B169BF">
              <w:rPr>
                <w:b/>
                <w:sz w:val="20"/>
                <w:szCs w:val="20"/>
              </w:rPr>
              <w:t xml:space="preserve">Рекуррентное оценивание (непрерывное время). Неравенство Крамера – </w:t>
            </w:r>
            <w:proofErr w:type="spellStart"/>
            <w:r w:rsidRPr="00B169BF">
              <w:rPr>
                <w:b/>
                <w:sz w:val="20"/>
                <w:szCs w:val="20"/>
              </w:rPr>
              <w:t>Рао</w:t>
            </w:r>
            <w:proofErr w:type="spellEnd"/>
            <w:r w:rsidRPr="00B169BF">
              <w:rPr>
                <w:b/>
                <w:sz w:val="20"/>
                <w:szCs w:val="20"/>
              </w:rPr>
              <w:t xml:space="preserve">. Применение процедуры Роббинса – Монро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74D4A989" w14:textId="64580354" w:rsidR="00911795" w:rsidRPr="00B169BF" w:rsidRDefault="00911795" w:rsidP="00A97529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78E1F6" w14:textId="34F98B0B" w:rsidR="00911795" w:rsidRPr="00B169BF" w:rsidRDefault="00911795" w:rsidP="00A97529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41815124" w14:textId="77777777" w:rsidR="00911795" w:rsidRPr="00B169BF" w:rsidRDefault="00911795" w:rsidP="00A97529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12A374" w14:textId="77777777" w:rsidR="00911795" w:rsidRPr="00B169BF" w:rsidRDefault="00911795" w:rsidP="00A97529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</w:tr>
      <w:tr w:rsidR="00911795" w:rsidRPr="00B169BF" w14:paraId="4FE1930B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597F0901" w14:textId="77777777" w:rsidR="00911795" w:rsidRPr="00B169BF" w:rsidRDefault="00911795" w:rsidP="00A97529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895AA1" w14:textId="40E944D1" w:rsidR="00911795" w:rsidRPr="00B169BF" w:rsidRDefault="00911795" w:rsidP="00F94388">
            <w:pPr>
              <w:snapToGrid w:val="0"/>
              <w:jc w:val="both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 xml:space="preserve">СЗ 11. Рекуррентное оценивание (непрерывное время). Задача оценивания при зависимых наблюдениях.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566C894" w14:textId="3E3A7256" w:rsidR="00911795" w:rsidRPr="00B169BF" w:rsidRDefault="00911795" w:rsidP="00A97529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329936E" w14:textId="1F84A1A8" w:rsidR="00911795" w:rsidRPr="00B169BF" w:rsidRDefault="00911795" w:rsidP="00A97529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09CF9C" w14:textId="5725EF8C" w:rsidR="00911795" w:rsidRPr="00B169BF" w:rsidRDefault="00911795" w:rsidP="00A97529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6E55D6" w14:textId="77777777" w:rsidR="00911795" w:rsidRPr="00B169BF" w:rsidRDefault="00911795" w:rsidP="00A97529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4</w:t>
            </w:r>
          </w:p>
        </w:tc>
      </w:tr>
      <w:tr w:rsidR="00911795" w:rsidRPr="00B169BF" w14:paraId="5C0FD3E6" w14:textId="77777777" w:rsidTr="00911795">
        <w:trPr>
          <w:gridAfter w:val="5"/>
          <w:wAfter w:w="7229" w:type="dxa"/>
          <w:trHeight w:val="230"/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D2F4ED" w14:textId="77777777" w:rsidR="00911795" w:rsidRPr="00B169BF" w:rsidRDefault="00911795" w:rsidP="00AD67A7">
            <w:pPr>
              <w:jc w:val="center"/>
              <w:rPr>
                <w:b/>
                <w:sz w:val="20"/>
                <w:szCs w:val="20"/>
              </w:rPr>
            </w:pPr>
          </w:p>
        </w:tc>
      </w:tr>
      <w:tr w:rsidR="00911795" w:rsidRPr="00B169BF" w14:paraId="1BD05B0D" w14:textId="77777777" w:rsidTr="00911795">
        <w:trPr>
          <w:trHeight w:val="159"/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64106C7" w14:textId="77777777" w:rsidR="00911795" w:rsidRPr="00B169BF" w:rsidRDefault="00911795" w:rsidP="006A2E27">
            <w:pPr>
              <w:jc w:val="center"/>
              <w:rPr>
                <w:b/>
                <w:sz w:val="20"/>
                <w:szCs w:val="20"/>
                <w:lang w:val="kk-KZ"/>
              </w:rPr>
            </w:pPr>
            <w:r w:rsidRPr="00B169BF">
              <w:rPr>
                <w:b/>
                <w:sz w:val="20"/>
                <w:szCs w:val="20"/>
                <w:lang w:val="kk-KZ"/>
              </w:rPr>
              <w:t>12</w:t>
            </w:r>
          </w:p>
          <w:p w14:paraId="67ADF388" w14:textId="77777777" w:rsidR="00911795" w:rsidRPr="00B169BF" w:rsidRDefault="00911795" w:rsidP="006A2E27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64902F" w14:textId="6B0680F9" w:rsidR="00911795" w:rsidRPr="00B169BF" w:rsidRDefault="00911795" w:rsidP="007546FB">
            <w:pPr>
              <w:pStyle w:val="11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B169BF">
              <w:rPr>
                <w:rFonts w:ascii="Times New Roman" w:hAnsi="Times New Roman"/>
                <w:b/>
                <w:sz w:val="20"/>
                <w:szCs w:val="20"/>
              </w:rPr>
              <w:t xml:space="preserve">Л12. Наблюдения, зависящие от времени. Некоторые приложения. Одна модификация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7FC2482" w14:textId="73E81559" w:rsidR="00911795" w:rsidRPr="00B169BF" w:rsidRDefault="00911795" w:rsidP="006A2E27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F114300" w14:textId="11E0B0B7" w:rsidR="00911795" w:rsidRPr="00B169BF" w:rsidRDefault="00911795" w:rsidP="006A2E27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444448D" w14:textId="77777777" w:rsidR="00911795" w:rsidRPr="00B169BF" w:rsidRDefault="00911795" w:rsidP="006A2E27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A0677EA" w14:textId="77777777" w:rsidR="00911795" w:rsidRPr="00B169BF" w:rsidRDefault="00911795" w:rsidP="006A2E27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</w:tr>
      <w:tr w:rsidR="00911795" w:rsidRPr="00B169BF" w14:paraId="76242407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341D592" w14:textId="77777777" w:rsidR="00911795" w:rsidRPr="00B169BF" w:rsidRDefault="00911795" w:rsidP="006A2E27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AAFF55" w14:textId="79B78E72" w:rsidR="00911795" w:rsidRPr="00B169BF" w:rsidRDefault="00911795" w:rsidP="00F94388">
            <w:pPr>
              <w:pStyle w:val="11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  <w:lang w:val="kk-KZ" w:eastAsia="ar-SA"/>
              </w:rPr>
            </w:pPr>
            <w:r w:rsidRPr="00B169BF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>СЗ12.</w:t>
            </w:r>
            <w:r w:rsidRPr="00B169BF">
              <w:rPr>
                <w:rFonts w:ascii="Times New Roman" w:hAnsi="Times New Roman"/>
                <w:b/>
                <w:caps/>
                <w:sz w:val="20"/>
                <w:szCs w:val="20"/>
                <w:lang w:val="kk-KZ" w:eastAsia="en-GB"/>
              </w:rPr>
              <w:t xml:space="preserve"> </w:t>
            </w:r>
            <w:r w:rsidRPr="00B169BF">
              <w:rPr>
                <w:rFonts w:ascii="Times New Roman" w:hAnsi="Times New Roman"/>
                <w:b/>
                <w:sz w:val="20"/>
                <w:szCs w:val="20"/>
              </w:rPr>
              <w:t>Наблюдения, зависящие от времени. Применение процедуры Роббинса – Монро. Модификация некоторых процедур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1229AF" w14:textId="5F69BD83" w:rsidR="00911795" w:rsidRPr="00B169BF" w:rsidRDefault="00911795" w:rsidP="006A2E27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9D5F531" w14:textId="2987F25E" w:rsidR="00911795" w:rsidRPr="00B169BF" w:rsidRDefault="00911795" w:rsidP="006A2E27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02C31BE" w14:textId="4BE1A9AC" w:rsidR="00911795" w:rsidRPr="00B169BF" w:rsidRDefault="00911795" w:rsidP="006A2E27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A7D10CE" w14:textId="77777777" w:rsidR="00911795" w:rsidRPr="00B169BF" w:rsidRDefault="00911795" w:rsidP="006A2E27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4</w:t>
            </w:r>
          </w:p>
        </w:tc>
      </w:tr>
      <w:tr w:rsidR="00911795" w:rsidRPr="00B169BF" w14:paraId="32B08433" w14:textId="77777777" w:rsidTr="00911795">
        <w:trPr>
          <w:gridAfter w:val="5"/>
          <w:wAfter w:w="7229" w:type="dxa"/>
          <w:trHeight w:val="230"/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3871847" w14:textId="77777777" w:rsidR="00911795" w:rsidRPr="00B169BF" w:rsidRDefault="00911795" w:rsidP="00AD67A7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</w:tr>
      <w:tr w:rsidR="00911795" w:rsidRPr="00B169BF" w14:paraId="435B38C1" w14:textId="77777777" w:rsidTr="00911795">
        <w:trPr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38CC7357" w14:textId="77777777" w:rsidR="00911795" w:rsidRPr="00B169BF" w:rsidRDefault="00911795" w:rsidP="006A2E27">
            <w:pPr>
              <w:jc w:val="center"/>
              <w:rPr>
                <w:b/>
                <w:sz w:val="20"/>
                <w:szCs w:val="20"/>
                <w:lang w:val="kk-KZ"/>
              </w:rPr>
            </w:pPr>
            <w:r w:rsidRPr="00B169BF">
              <w:rPr>
                <w:b/>
                <w:sz w:val="20"/>
                <w:szCs w:val="20"/>
                <w:lang w:val="kk-KZ"/>
              </w:rPr>
              <w:t>13</w:t>
            </w:r>
          </w:p>
          <w:p w14:paraId="1671B024" w14:textId="77777777" w:rsidR="00911795" w:rsidRPr="00B169BF" w:rsidRDefault="00911795" w:rsidP="006A2E27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27F1F42" w14:textId="142A3624" w:rsidR="00911795" w:rsidRPr="00B169BF" w:rsidRDefault="00911795" w:rsidP="009F4DC3">
            <w:pPr>
              <w:pStyle w:val="11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B169BF">
              <w:rPr>
                <w:rFonts w:ascii="Times New Roman" w:hAnsi="Times New Roman"/>
                <w:b/>
                <w:sz w:val="20"/>
                <w:szCs w:val="20"/>
              </w:rPr>
              <w:t xml:space="preserve">Л13. </w:t>
            </w:r>
            <w:r w:rsidRPr="00B169BF">
              <w:rPr>
                <w:rFonts w:ascii="Times New Roman" w:hAnsi="Times New Roman"/>
                <w:b/>
                <w:sz w:val="20"/>
                <w:szCs w:val="20"/>
                <w:lang w:eastAsia="en-GB"/>
              </w:rPr>
              <w:t xml:space="preserve">Рекуррентное оценивание при наличии управляющего параметра. Постановка задачи.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1DEFA13" w14:textId="4A007C45" w:rsidR="00911795" w:rsidRPr="00B169BF" w:rsidRDefault="00911795" w:rsidP="006A2E27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2C6F3C" w14:textId="76C04ABF" w:rsidR="00911795" w:rsidRPr="00B169BF" w:rsidRDefault="00911795" w:rsidP="006A2E27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B443D0" w14:textId="77777777" w:rsidR="00911795" w:rsidRPr="00B169BF" w:rsidRDefault="00911795" w:rsidP="006A2E27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79A6C6F" w14:textId="77777777" w:rsidR="00911795" w:rsidRPr="00B169BF" w:rsidRDefault="00911795" w:rsidP="006A2E27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</w:tr>
      <w:tr w:rsidR="00911795" w:rsidRPr="00B169BF" w14:paraId="19610C1F" w14:textId="77777777" w:rsidTr="00911795">
        <w:trPr>
          <w:trHeight w:val="433"/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9D1257" w14:textId="77777777" w:rsidR="00911795" w:rsidRPr="00B169BF" w:rsidRDefault="00911795" w:rsidP="006A2E27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DD55F5C" w14:textId="35451769" w:rsidR="00911795" w:rsidRPr="00B169BF" w:rsidRDefault="00911795" w:rsidP="006A2E27">
            <w:pPr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 xml:space="preserve">СЗ 13. </w:t>
            </w:r>
            <w:r w:rsidRPr="00B169BF">
              <w:rPr>
                <w:b/>
                <w:sz w:val="20"/>
                <w:szCs w:val="20"/>
                <w:lang w:eastAsia="en-GB"/>
              </w:rPr>
              <w:t>Рекуррентное оценивание при наличии управляющего параметра. Постановка задачи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DB81866" w14:textId="5D086932" w:rsidR="00911795" w:rsidRPr="00B169BF" w:rsidRDefault="00911795" w:rsidP="006A2E27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A8CE1F0" w14:textId="0FAC38B6" w:rsidR="00911795" w:rsidRPr="00B169BF" w:rsidRDefault="00911795" w:rsidP="006A2E27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C488C9" w14:textId="3D1F7241" w:rsidR="00911795" w:rsidRPr="00B169BF" w:rsidRDefault="00911795" w:rsidP="006A2E27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C03D45" w14:textId="77777777" w:rsidR="00911795" w:rsidRPr="00B169BF" w:rsidRDefault="00911795" w:rsidP="006A2E27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4</w:t>
            </w:r>
          </w:p>
        </w:tc>
      </w:tr>
      <w:tr w:rsidR="00911795" w:rsidRPr="00B169BF" w14:paraId="190CCE96" w14:textId="77777777" w:rsidTr="00911795">
        <w:trPr>
          <w:trHeight w:val="433"/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1AB45D" w14:textId="77777777" w:rsidR="00911795" w:rsidRPr="00B169BF" w:rsidRDefault="00911795" w:rsidP="00264443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A8628FB" w14:textId="77777777" w:rsidR="00911795" w:rsidRPr="00B169BF" w:rsidRDefault="00911795" w:rsidP="00264443">
            <w:pPr>
              <w:rPr>
                <w:b/>
                <w:sz w:val="20"/>
                <w:szCs w:val="20"/>
                <w:lang w:eastAsia="ar-SA"/>
              </w:rPr>
            </w:pPr>
            <w:r w:rsidRPr="00B169BF">
              <w:rPr>
                <w:b/>
                <w:sz w:val="20"/>
                <w:szCs w:val="20"/>
              </w:rPr>
              <w:t>СРОП 5. Консультация по выполнению СРО 5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7DEECD0" w14:textId="2F34F902" w:rsidR="00911795" w:rsidRPr="00B169BF" w:rsidRDefault="00911795" w:rsidP="00264443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E2FDA48" w14:textId="369FE585" w:rsidR="00911795" w:rsidRPr="00B169BF" w:rsidRDefault="00911795" w:rsidP="00264443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D5B328" w14:textId="77777777" w:rsidR="00911795" w:rsidRPr="00B169BF" w:rsidRDefault="00911795" w:rsidP="00264443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46C573" w14:textId="77777777" w:rsidR="00911795" w:rsidRPr="00B169BF" w:rsidRDefault="00911795" w:rsidP="00264443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</w:tr>
      <w:tr w:rsidR="00911795" w:rsidRPr="00B169BF" w14:paraId="31A46FDD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5E1654" w14:textId="77777777" w:rsidR="00911795" w:rsidRPr="00B169BF" w:rsidRDefault="00911795" w:rsidP="00264443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38B5316" w14:textId="56B82EEF" w:rsidR="00911795" w:rsidRPr="00B169BF" w:rsidRDefault="00911795" w:rsidP="00F94388">
            <w:pPr>
              <w:jc w:val="both"/>
              <w:rPr>
                <w:b/>
                <w:sz w:val="20"/>
                <w:szCs w:val="20"/>
                <w:lang w:eastAsia="ar-SA"/>
              </w:rPr>
            </w:pPr>
            <w:r w:rsidRPr="00B169BF">
              <w:rPr>
                <w:b/>
                <w:sz w:val="20"/>
                <w:szCs w:val="20"/>
              </w:rPr>
              <w:t xml:space="preserve">СРО 5. Изучение пакета </w:t>
            </w:r>
            <w:r w:rsidRPr="00B169BF">
              <w:rPr>
                <w:b/>
                <w:sz w:val="20"/>
                <w:szCs w:val="20"/>
                <w:lang w:val="en-US"/>
              </w:rPr>
              <w:t>Maple</w:t>
            </w:r>
            <w:r w:rsidRPr="00B169BF">
              <w:rPr>
                <w:b/>
                <w:sz w:val="20"/>
                <w:szCs w:val="20"/>
              </w:rPr>
              <w:t xml:space="preserve">. Реализация процедур на </w:t>
            </w:r>
            <w:r w:rsidRPr="00B169BF">
              <w:rPr>
                <w:b/>
                <w:sz w:val="20"/>
                <w:szCs w:val="20"/>
                <w:lang w:val="en-US"/>
              </w:rPr>
              <w:t>Maple</w:t>
            </w:r>
            <w:r w:rsidRPr="00B169BF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FF19CF" w14:textId="5A3CB8F9" w:rsidR="00911795" w:rsidRPr="00B169BF" w:rsidRDefault="00911795" w:rsidP="00264443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F8DD11F" w14:textId="52A9E17F" w:rsidR="00911795" w:rsidRPr="00B169BF" w:rsidRDefault="00911795" w:rsidP="00264443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E9C7192" w14:textId="77777777" w:rsidR="00911795" w:rsidRPr="00B169BF" w:rsidRDefault="00911795" w:rsidP="00264443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BDC9AD" w14:textId="77777777" w:rsidR="00911795" w:rsidRPr="00B169BF" w:rsidRDefault="00911795" w:rsidP="00264443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15</w:t>
            </w:r>
          </w:p>
        </w:tc>
      </w:tr>
      <w:tr w:rsidR="00911795" w:rsidRPr="00B169BF" w14:paraId="17283818" w14:textId="77777777" w:rsidTr="00911795">
        <w:trPr>
          <w:gridAfter w:val="5"/>
          <w:wAfter w:w="7229" w:type="dxa"/>
          <w:trHeight w:val="276"/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643540" w14:textId="77777777" w:rsidR="00911795" w:rsidRPr="00B169BF" w:rsidRDefault="00911795" w:rsidP="00264443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</w:tr>
      <w:tr w:rsidR="00911795" w:rsidRPr="00B169BF" w14:paraId="1B39C3F7" w14:textId="77777777" w:rsidTr="00911795">
        <w:trPr>
          <w:trHeight w:val="377"/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7CFCBBF2" w14:textId="77777777" w:rsidR="00911795" w:rsidRPr="00B169BF" w:rsidRDefault="00911795" w:rsidP="00F97F48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14</w:t>
            </w:r>
          </w:p>
          <w:p w14:paraId="06C32658" w14:textId="77777777" w:rsidR="00911795" w:rsidRPr="00B169BF" w:rsidRDefault="00911795" w:rsidP="00F97F48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7A2BDBD" w14:textId="11081172" w:rsidR="00911795" w:rsidRPr="00B169BF" w:rsidRDefault="00911795" w:rsidP="00F97F48">
            <w:pPr>
              <w:pStyle w:val="11"/>
              <w:snapToGrid w:val="0"/>
              <w:spacing w:after="0" w:line="240" w:lineRule="auto"/>
              <w:ind w:left="0"/>
              <w:rPr>
                <w:rFonts w:ascii="Times New Roman" w:hAnsi="Times New Roman"/>
                <w:b/>
                <w:sz w:val="20"/>
                <w:szCs w:val="20"/>
                <w:lang w:eastAsia="ar-SA"/>
              </w:rPr>
            </w:pPr>
            <w:r w:rsidRPr="00B169BF">
              <w:rPr>
                <w:rFonts w:ascii="Times New Roman" w:hAnsi="Times New Roman"/>
                <w:b/>
                <w:sz w:val="20"/>
                <w:szCs w:val="20"/>
              </w:rPr>
              <w:t xml:space="preserve">Л14. </w:t>
            </w:r>
            <w:r w:rsidRPr="00B169BF">
              <w:rPr>
                <w:rFonts w:ascii="Times New Roman" w:hAnsi="Times New Roman"/>
                <w:b/>
                <w:sz w:val="20"/>
                <w:szCs w:val="20"/>
                <w:lang w:eastAsia="en-GB"/>
              </w:rPr>
              <w:t xml:space="preserve">Асимптотически оптимальный рекуррентный план.  Два примера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9559EE1" w14:textId="1494DDEB" w:rsidR="00911795" w:rsidRPr="00B169BF" w:rsidRDefault="00911795" w:rsidP="00F97F48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4BCDF74" w14:textId="53699563" w:rsidR="00911795" w:rsidRPr="00B169BF" w:rsidRDefault="00911795" w:rsidP="00F97F48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D52414" w14:textId="77777777" w:rsidR="00911795" w:rsidRPr="00B169BF" w:rsidRDefault="00911795" w:rsidP="00F97F48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D60349" w14:textId="77777777" w:rsidR="00911795" w:rsidRPr="00B169BF" w:rsidRDefault="00911795" w:rsidP="00F97F48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</w:tr>
      <w:tr w:rsidR="00911795" w:rsidRPr="00B169BF" w14:paraId="419DCFD1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121FA74F" w14:textId="77777777" w:rsidR="00911795" w:rsidRPr="00B169BF" w:rsidRDefault="00911795" w:rsidP="00F97F48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3624D9A" w14:textId="3B3AA21A" w:rsidR="00911795" w:rsidRPr="00B169BF" w:rsidRDefault="00911795" w:rsidP="00F97F48">
            <w:pPr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 xml:space="preserve">СЗ 14. </w:t>
            </w:r>
            <w:r w:rsidRPr="00B169BF">
              <w:rPr>
                <w:b/>
                <w:sz w:val="20"/>
                <w:szCs w:val="20"/>
                <w:lang w:eastAsia="en-GB"/>
              </w:rPr>
              <w:t xml:space="preserve">Разбор примеров. </w:t>
            </w:r>
            <w:r w:rsidRPr="00B169BF">
              <w:rPr>
                <w:b/>
                <w:sz w:val="20"/>
                <w:szCs w:val="20"/>
              </w:rPr>
              <w:t xml:space="preserve">Реализация процедур на </w:t>
            </w:r>
            <w:r w:rsidRPr="00B169BF">
              <w:rPr>
                <w:b/>
                <w:sz w:val="20"/>
                <w:szCs w:val="20"/>
                <w:lang w:val="en-US"/>
              </w:rPr>
              <w:t>Maple</w:t>
            </w:r>
            <w:r w:rsidRPr="00B169BF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47E6DC" w14:textId="0EA8F77C" w:rsidR="00911795" w:rsidRPr="00B169BF" w:rsidRDefault="00911795" w:rsidP="00F97F48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705E90" w14:textId="2E1249E1" w:rsidR="00911795" w:rsidRPr="00B169BF" w:rsidRDefault="00911795" w:rsidP="00F97F48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E88F95" w14:textId="2EBE8E38" w:rsidR="00911795" w:rsidRPr="00B169BF" w:rsidRDefault="00911795" w:rsidP="00F97F48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BD915BB" w14:textId="77777777" w:rsidR="00911795" w:rsidRPr="00B169BF" w:rsidRDefault="00911795" w:rsidP="00F97F48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4</w:t>
            </w:r>
          </w:p>
        </w:tc>
      </w:tr>
      <w:tr w:rsidR="00911795" w:rsidRPr="00B169BF" w14:paraId="4417621F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5E3A66A1" w14:textId="77777777" w:rsidR="00911795" w:rsidRPr="00B169BF" w:rsidRDefault="00911795" w:rsidP="00F97F48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180294D" w14:textId="77777777" w:rsidR="00911795" w:rsidRPr="00B169BF" w:rsidRDefault="00911795" w:rsidP="00F97F48">
            <w:pPr>
              <w:rPr>
                <w:b/>
                <w:sz w:val="20"/>
                <w:szCs w:val="20"/>
                <w:lang w:eastAsia="ar-SA"/>
              </w:rPr>
            </w:pPr>
            <w:r w:rsidRPr="00B169BF">
              <w:rPr>
                <w:b/>
                <w:sz w:val="20"/>
                <w:szCs w:val="20"/>
              </w:rPr>
              <w:t>СРОП 6. Консультация по выполнению СРО 6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BD1749" w14:textId="6E27F899" w:rsidR="00911795" w:rsidRPr="00B169BF" w:rsidRDefault="00911795" w:rsidP="00F97F48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D331AB8" w14:textId="5F62D8E7" w:rsidR="00911795" w:rsidRPr="00B169BF" w:rsidRDefault="00911795" w:rsidP="00F97F48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94E9F5" w14:textId="77777777" w:rsidR="00911795" w:rsidRPr="00B169BF" w:rsidRDefault="00911795" w:rsidP="00F97F48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7E04DD2" w14:textId="77777777" w:rsidR="00911795" w:rsidRPr="00B169BF" w:rsidRDefault="00911795" w:rsidP="00F97F48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</w:tr>
      <w:tr w:rsidR="00911795" w:rsidRPr="00B169BF" w14:paraId="6105E03D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501C1009" w14:textId="77777777" w:rsidR="00911795" w:rsidRPr="00B169BF" w:rsidRDefault="00911795" w:rsidP="00F97F48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F9FFBC4" w14:textId="5404E370" w:rsidR="00911795" w:rsidRPr="00B169BF" w:rsidRDefault="00911795" w:rsidP="00F97F48">
            <w:pPr>
              <w:rPr>
                <w:b/>
                <w:sz w:val="20"/>
                <w:szCs w:val="20"/>
                <w:lang w:val="kk-KZ"/>
              </w:rPr>
            </w:pPr>
            <w:r w:rsidRPr="00B169BF">
              <w:rPr>
                <w:b/>
                <w:sz w:val="20"/>
                <w:szCs w:val="20"/>
              </w:rPr>
              <w:t xml:space="preserve">СРО 6. </w:t>
            </w:r>
            <w:r w:rsidRPr="00B169BF">
              <w:rPr>
                <w:b/>
                <w:sz w:val="20"/>
                <w:szCs w:val="20"/>
                <w:lang w:eastAsia="en-GB"/>
              </w:rPr>
              <w:t xml:space="preserve">Разбор примеров. </w:t>
            </w:r>
            <w:r w:rsidRPr="00B169BF">
              <w:rPr>
                <w:b/>
                <w:sz w:val="20"/>
                <w:szCs w:val="20"/>
              </w:rPr>
              <w:t xml:space="preserve">Реализация процедур на </w:t>
            </w:r>
            <w:r w:rsidRPr="00B169BF">
              <w:rPr>
                <w:b/>
                <w:sz w:val="20"/>
                <w:szCs w:val="20"/>
                <w:lang w:val="en-US"/>
              </w:rPr>
              <w:t>Maple</w:t>
            </w:r>
            <w:r w:rsidRPr="00B169BF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8A6785" w14:textId="4F64D54B" w:rsidR="00911795" w:rsidRPr="00B169BF" w:rsidRDefault="00911795" w:rsidP="00F97F48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B22093" w14:textId="0E78E7E4" w:rsidR="00911795" w:rsidRPr="00B169BF" w:rsidRDefault="00911795" w:rsidP="00F97F48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987746" w14:textId="77777777" w:rsidR="00911795" w:rsidRPr="00B169BF" w:rsidRDefault="00911795" w:rsidP="00706226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24AA66" w14:textId="77777777" w:rsidR="00911795" w:rsidRPr="00B169BF" w:rsidRDefault="00911795" w:rsidP="00F97F48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15</w:t>
            </w:r>
          </w:p>
        </w:tc>
      </w:tr>
      <w:tr w:rsidR="00911795" w:rsidRPr="00B169BF" w14:paraId="764AF94D" w14:textId="77777777" w:rsidTr="00911795">
        <w:trPr>
          <w:gridAfter w:val="5"/>
          <w:wAfter w:w="7229" w:type="dxa"/>
          <w:trHeight w:val="276"/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7860D9" w14:textId="77777777" w:rsidR="00911795" w:rsidRPr="00B169BF" w:rsidRDefault="00911795" w:rsidP="00F97F48">
            <w:pPr>
              <w:jc w:val="center"/>
              <w:rPr>
                <w:b/>
                <w:sz w:val="20"/>
                <w:szCs w:val="20"/>
              </w:rPr>
            </w:pPr>
          </w:p>
        </w:tc>
      </w:tr>
      <w:tr w:rsidR="00911795" w:rsidRPr="00B169BF" w14:paraId="1220F6D5" w14:textId="77777777" w:rsidTr="00911795">
        <w:trPr>
          <w:jc w:val="center"/>
        </w:trPr>
        <w:tc>
          <w:tcPr>
            <w:tcW w:w="704" w:type="dxa"/>
            <w:vMerge w:val="restar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354B04B8" w14:textId="77777777" w:rsidR="00911795" w:rsidRPr="00B169BF" w:rsidRDefault="00911795" w:rsidP="002D4906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A00E987" w14:textId="52FCBC2D" w:rsidR="00911795" w:rsidRPr="00B169BF" w:rsidRDefault="00911795" w:rsidP="00F94388">
            <w:pPr>
              <w:jc w:val="both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 xml:space="preserve">Л 15. </w:t>
            </w:r>
            <w:r w:rsidRPr="00B169BF">
              <w:rPr>
                <w:b/>
                <w:sz w:val="20"/>
                <w:szCs w:val="20"/>
                <w:lang w:eastAsia="en-GB"/>
              </w:rPr>
              <w:t xml:space="preserve">Асимптотически оптимальный рекуррентный план.  </w:t>
            </w:r>
            <w:r w:rsidRPr="00B169BF">
              <w:rPr>
                <w:b/>
                <w:sz w:val="20"/>
                <w:szCs w:val="20"/>
              </w:rPr>
              <w:t xml:space="preserve"> Случай непрерывного времени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00B9BFD" w14:textId="607686CF" w:rsidR="00911795" w:rsidRPr="00B169BF" w:rsidRDefault="00911795" w:rsidP="002D4906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86BF860" w14:textId="3214BBD4" w:rsidR="00911795" w:rsidRPr="00B169BF" w:rsidRDefault="00911795" w:rsidP="002D4906">
            <w:pPr>
              <w:snapToGrid w:val="0"/>
              <w:jc w:val="both"/>
              <w:rPr>
                <w:b/>
                <w:sz w:val="20"/>
                <w:szCs w:val="20"/>
                <w:lang w:val="kk-KZ"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1244EF1" w14:textId="77777777" w:rsidR="00911795" w:rsidRPr="00B169BF" w:rsidRDefault="00911795" w:rsidP="002D4906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F56C1D" w14:textId="77777777" w:rsidR="00911795" w:rsidRPr="00B169BF" w:rsidRDefault="00911795" w:rsidP="002D4906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</w:tr>
      <w:tr w:rsidR="00911795" w:rsidRPr="00B169BF" w14:paraId="484202A0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15AA0998" w14:textId="77777777" w:rsidR="00911795" w:rsidRPr="00B169BF" w:rsidRDefault="00911795" w:rsidP="002D4906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73ED93F" w14:textId="0E74CE23" w:rsidR="00911795" w:rsidRPr="00B169BF" w:rsidRDefault="00911795" w:rsidP="00F94388">
            <w:pPr>
              <w:jc w:val="both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 xml:space="preserve">СЗ 15. </w:t>
            </w:r>
            <w:r w:rsidRPr="00B169BF">
              <w:rPr>
                <w:b/>
                <w:sz w:val="20"/>
                <w:szCs w:val="20"/>
                <w:lang w:eastAsia="en-GB"/>
              </w:rPr>
              <w:t xml:space="preserve">Асимптотически оптимальный рекуррентный план.  </w:t>
            </w:r>
            <w:r w:rsidRPr="00B169BF">
              <w:rPr>
                <w:b/>
                <w:sz w:val="20"/>
                <w:szCs w:val="20"/>
              </w:rPr>
              <w:t xml:space="preserve"> Случай непрерывного времени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121153D" w14:textId="392EBB1A" w:rsidR="00911795" w:rsidRPr="00B169BF" w:rsidRDefault="00911795" w:rsidP="002D4906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D388658" w14:textId="3E1EA863" w:rsidR="00911795" w:rsidRPr="00B169BF" w:rsidRDefault="00911795" w:rsidP="002D4906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86DF39" w14:textId="4A2EE699" w:rsidR="00911795" w:rsidRPr="00B169BF" w:rsidRDefault="00911795" w:rsidP="002D4906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2E5976" w14:textId="77777777" w:rsidR="00911795" w:rsidRPr="00B169BF" w:rsidRDefault="00911795" w:rsidP="002D4906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4</w:t>
            </w:r>
          </w:p>
        </w:tc>
      </w:tr>
      <w:tr w:rsidR="00911795" w:rsidRPr="00B169BF" w14:paraId="43A5F4A0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76B7F34" w14:textId="77777777" w:rsidR="00911795" w:rsidRPr="00B169BF" w:rsidRDefault="00911795" w:rsidP="00864F5F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FBC7E1" w14:textId="77777777" w:rsidR="00911795" w:rsidRPr="00B169BF" w:rsidRDefault="00911795" w:rsidP="00864F5F">
            <w:pPr>
              <w:rPr>
                <w:b/>
                <w:sz w:val="20"/>
                <w:szCs w:val="20"/>
                <w:lang w:eastAsia="ar-SA"/>
              </w:rPr>
            </w:pPr>
            <w:r w:rsidRPr="00B169BF">
              <w:rPr>
                <w:b/>
                <w:sz w:val="20"/>
                <w:szCs w:val="20"/>
              </w:rPr>
              <w:t>СРОП 7. Консультация по всему пройденному материалу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32FE25A" w14:textId="41354BAA" w:rsidR="00911795" w:rsidRPr="00B169BF" w:rsidRDefault="00911795" w:rsidP="00864F5F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0B417B" w14:textId="04516250" w:rsidR="00911795" w:rsidRPr="00B169BF" w:rsidRDefault="00911795" w:rsidP="00864F5F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DBDAA8" w14:textId="77777777" w:rsidR="00911795" w:rsidRPr="00B169BF" w:rsidRDefault="00911795" w:rsidP="00864F5F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6604A1A" w14:textId="77777777" w:rsidR="00911795" w:rsidRPr="00B169BF" w:rsidRDefault="00911795" w:rsidP="00864F5F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</w:tr>
      <w:tr w:rsidR="00911795" w:rsidRPr="00B169BF" w14:paraId="16E171B3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50A67C02" w14:textId="77777777" w:rsidR="00911795" w:rsidRPr="00B169BF" w:rsidRDefault="00911795" w:rsidP="000C4EA3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F0496C" w14:textId="77777777" w:rsidR="00911795" w:rsidRPr="00B169BF" w:rsidRDefault="00911795" w:rsidP="000C4EA3">
            <w:pPr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КР 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63D6EE8" w14:textId="50393A5C" w:rsidR="00911795" w:rsidRPr="00B169BF" w:rsidRDefault="00911795" w:rsidP="000C4EA3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D47660" w14:textId="37804DE6" w:rsidR="00911795" w:rsidRPr="00B169BF" w:rsidRDefault="00911795" w:rsidP="000C4EA3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CE0E46" w14:textId="77777777" w:rsidR="00911795" w:rsidRPr="00B169BF" w:rsidRDefault="00911795" w:rsidP="000C4EA3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06859F" w14:textId="77777777" w:rsidR="00911795" w:rsidRPr="00B169BF" w:rsidRDefault="00911795" w:rsidP="000C4EA3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40</w:t>
            </w:r>
          </w:p>
        </w:tc>
      </w:tr>
      <w:tr w:rsidR="00B169BF" w:rsidRPr="00B169BF" w14:paraId="23FFC013" w14:textId="77777777" w:rsidTr="00911795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F3B09EA" w14:textId="77777777" w:rsidR="00B169BF" w:rsidRPr="00B169BF" w:rsidRDefault="00B169BF" w:rsidP="000C4EA3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F8358C" w14:textId="1071D1B3" w:rsidR="00B169BF" w:rsidRPr="00B169BF" w:rsidRDefault="00B169BF" w:rsidP="000C4EA3">
            <w:pPr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РК 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2AF6AD" w14:textId="77777777" w:rsidR="00B169BF" w:rsidRPr="00B169BF" w:rsidRDefault="00B169BF" w:rsidP="000C4EA3">
            <w:pPr>
              <w:snapToGrid w:val="0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A463B3E" w14:textId="77777777" w:rsidR="00B169BF" w:rsidRPr="00B169BF" w:rsidRDefault="00B169BF" w:rsidP="000C4EA3">
            <w:pPr>
              <w:snapToGrid w:val="0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5B7EAF" w14:textId="77777777" w:rsidR="00B169BF" w:rsidRPr="00B169BF" w:rsidRDefault="00B169BF" w:rsidP="000C4EA3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817CC26" w14:textId="081B0DF4" w:rsidR="00B169BF" w:rsidRPr="00B169BF" w:rsidRDefault="00B169BF" w:rsidP="000C4EA3">
            <w:pPr>
              <w:jc w:val="center"/>
              <w:rPr>
                <w:b/>
                <w:sz w:val="20"/>
                <w:szCs w:val="20"/>
              </w:rPr>
            </w:pPr>
            <w:r w:rsidRPr="00B169BF">
              <w:rPr>
                <w:b/>
                <w:sz w:val="20"/>
                <w:szCs w:val="20"/>
              </w:rPr>
              <w:t>100</w:t>
            </w:r>
          </w:p>
        </w:tc>
      </w:tr>
      <w:tr w:rsidR="00911795" w:rsidRPr="00B169BF" w14:paraId="4300F6ED" w14:textId="77777777" w:rsidTr="00911795">
        <w:trPr>
          <w:gridAfter w:val="5"/>
          <w:wAfter w:w="7229" w:type="dxa"/>
          <w:trHeight w:val="276"/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1D38E42" w14:textId="77777777" w:rsidR="00911795" w:rsidRPr="00B169BF" w:rsidRDefault="00911795" w:rsidP="00864F5F">
            <w:pPr>
              <w:jc w:val="center"/>
              <w:rPr>
                <w:b/>
                <w:sz w:val="20"/>
                <w:szCs w:val="20"/>
                <w:lang w:val="kk-KZ"/>
              </w:rPr>
            </w:pPr>
          </w:p>
        </w:tc>
      </w:tr>
      <w:tr w:rsidR="00911795" w:rsidRPr="00B169BF" w14:paraId="36018AB5" w14:textId="77777777" w:rsidTr="00911795">
        <w:trPr>
          <w:gridAfter w:val="5"/>
          <w:wAfter w:w="7229" w:type="dxa"/>
          <w:trHeight w:val="276"/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0DBE30" w14:textId="77777777" w:rsidR="00911795" w:rsidRPr="00B169BF" w:rsidRDefault="00911795" w:rsidP="00864F5F">
            <w:pPr>
              <w:jc w:val="center"/>
              <w:rPr>
                <w:b/>
                <w:sz w:val="20"/>
                <w:szCs w:val="20"/>
              </w:rPr>
            </w:pPr>
          </w:p>
        </w:tc>
      </w:tr>
    </w:tbl>
    <w:p w14:paraId="74330962" w14:textId="77777777" w:rsidR="00046A96" w:rsidRPr="00B169BF" w:rsidRDefault="00046A96" w:rsidP="00046A96">
      <w:pPr>
        <w:jc w:val="both"/>
        <w:rPr>
          <w:b/>
          <w:sz w:val="20"/>
          <w:szCs w:val="20"/>
        </w:rPr>
      </w:pPr>
    </w:p>
    <w:p w14:paraId="5312D3A7" w14:textId="77777777" w:rsidR="00E53275" w:rsidRPr="00B169BF" w:rsidRDefault="00E53275" w:rsidP="00E53275">
      <w:pPr>
        <w:jc w:val="both"/>
        <w:rPr>
          <w:b/>
          <w:sz w:val="20"/>
          <w:szCs w:val="20"/>
        </w:rPr>
      </w:pPr>
    </w:p>
    <w:p w14:paraId="144E8F74" w14:textId="5C584EA6" w:rsidR="00E53275" w:rsidRPr="00B169BF" w:rsidRDefault="00E53275" w:rsidP="0082443B">
      <w:pPr>
        <w:ind w:firstLine="993"/>
        <w:jc w:val="both"/>
        <w:rPr>
          <w:b/>
          <w:sz w:val="20"/>
          <w:szCs w:val="20"/>
        </w:rPr>
      </w:pPr>
      <w:r w:rsidRPr="00B169BF">
        <w:rPr>
          <w:b/>
          <w:sz w:val="20"/>
          <w:szCs w:val="20"/>
        </w:rPr>
        <w:t xml:space="preserve">Декан   </w:t>
      </w:r>
      <w:r w:rsidR="00475EB0" w:rsidRPr="00B169BF">
        <w:rPr>
          <w:b/>
          <w:sz w:val="20"/>
          <w:szCs w:val="20"/>
        </w:rPr>
        <w:t xml:space="preserve">                                                                                                            </w:t>
      </w:r>
      <w:r w:rsidR="00911695" w:rsidRPr="00B169BF">
        <w:rPr>
          <w:b/>
          <w:sz w:val="20"/>
          <w:szCs w:val="20"/>
        </w:rPr>
        <w:t xml:space="preserve">У.С. </w:t>
      </w:r>
      <w:proofErr w:type="spellStart"/>
      <w:r w:rsidR="00911695" w:rsidRPr="00B169BF">
        <w:rPr>
          <w:b/>
          <w:sz w:val="20"/>
          <w:szCs w:val="20"/>
        </w:rPr>
        <w:t>Абдибеков</w:t>
      </w:r>
      <w:proofErr w:type="spellEnd"/>
      <w:r w:rsidR="00911695" w:rsidRPr="00B169BF">
        <w:rPr>
          <w:b/>
          <w:sz w:val="20"/>
          <w:szCs w:val="20"/>
        </w:rPr>
        <w:t xml:space="preserve"> </w:t>
      </w:r>
    </w:p>
    <w:p w14:paraId="0EADC45C" w14:textId="54C4EC91" w:rsidR="00E53275" w:rsidRPr="00B169BF" w:rsidRDefault="00E53275" w:rsidP="0082443B">
      <w:pPr>
        <w:ind w:firstLine="993"/>
        <w:jc w:val="both"/>
        <w:rPr>
          <w:b/>
          <w:sz w:val="20"/>
          <w:szCs w:val="20"/>
        </w:rPr>
      </w:pPr>
      <w:r w:rsidRPr="00B169BF">
        <w:rPr>
          <w:b/>
          <w:sz w:val="20"/>
          <w:szCs w:val="20"/>
        </w:rPr>
        <w:tab/>
      </w:r>
      <w:r w:rsidRPr="00B169BF">
        <w:rPr>
          <w:b/>
          <w:sz w:val="20"/>
          <w:szCs w:val="20"/>
        </w:rPr>
        <w:tab/>
      </w:r>
      <w:r w:rsidRPr="00B169BF">
        <w:rPr>
          <w:b/>
          <w:sz w:val="20"/>
          <w:szCs w:val="20"/>
        </w:rPr>
        <w:tab/>
      </w:r>
    </w:p>
    <w:p w14:paraId="3B52A6A2" w14:textId="3D2B5839" w:rsidR="00E53275" w:rsidRPr="00B169BF" w:rsidRDefault="00E53275" w:rsidP="0082443B">
      <w:pPr>
        <w:ind w:firstLine="993"/>
        <w:jc w:val="both"/>
        <w:rPr>
          <w:b/>
          <w:sz w:val="20"/>
          <w:szCs w:val="20"/>
        </w:rPr>
      </w:pPr>
      <w:r w:rsidRPr="00B169BF">
        <w:rPr>
          <w:b/>
          <w:sz w:val="20"/>
          <w:szCs w:val="20"/>
        </w:rPr>
        <w:t>Заведующий кафедрой</w:t>
      </w:r>
      <w:r w:rsidR="00475EB0" w:rsidRPr="00B169BF">
        <w:rPr>
          <w:b/>
          <w:sz w:val="20"/>
          <w:szCs w:val="20"/>
        </w:rPr>
        <w:t xml:space="preserve">                                                                                  </w:t>
      </w:r>
      <w:r w:rsidR="00186961" w:rsidRPr="00B169BF">
        <w:rPr>
          <w:b/>
          <w:sz w:val="20"/>
          <w:szCs w:val="20"/>
        </w:rPr>
        <w:t>А</w:t>
      </w:r>
      <w:r w:rsidR="0022032F" w:rsidRPr="00B169BF">
        <w:rPr>
          <w:b/>
          <w:sz w:val="20"/>
          <w:szCs w:val="20"/>
        </w:rPr>
        <w:t>.</w:t>
      </w:r>
      <w:r w:rsidR="00F94388" w:rsidRPr="00B169BF">
        <w:rPr>
          <w:b/>
          <w:sz w:val="20"/>
          <w:szCs w:val="20"/>
        </w:rPr>
        <w:t xml:space="preserve"> </w:t>
      </w:r>
      <w:r w:rsidR="00186961" w:rsidRPr="00B169BF">
        <w:rPr>
          <w:b/>
          <w:sz w:val="20"/>
          <w:szCs w:val="20"/>
        </w:rPr>
        <w:t>Н</w:t>
      </w:r>
      <w:r w:rsidR="00E2292C" w:rsidRPr="00B169BF">
        <w:rPr>
          <w:b/>
          <w:sz w:val="20"/>
          <w:szCs w:val="20"/>
        </w:rPr>
        <w:t>.</w:t>
      </w:r>
      <w:r w:rsidR="00186961" w:rsidRPr="00B169BF">
        <w:rPr>
          <w:b/>
          <w:sz w:val="20"/>
          <w:szCs w:val="20"/>
        </w:rPr>
        <w:t xml:space="preserve"> Темирбеков</w:t>
      </w:r>
      <w:r w:rsidR="0022032F" w:rsidRPr="00B169BF">
        <w:rPr>
          <w:b/>
          <w:sz w:val="20"/>
          <w:szCs w:val="20"/>
        </w:rPr>
        <w:t xml:space="preserve"> </w:t>
      </w:r>
      <w:r w:rsidRPr="00B169BF">
        <w:rPr>
          <w:b/>
          <w:sz w:val="20"/>
          <w:szCs w:val="20"/>
        </w:rPr>
        <w:tab/>
      </w:r>
      <w:r w:rsidRPr="00B169BF">
        <w:rPr>
          <w:b/>
          <w:sz w:val="20"/>
          <w:szCs w:val="20"/>
        </w:rPr>
        <w:tab/>
      </w:r>
      <w:r w:rsidRPr="00B169BF">
        <w:rPr>
          <w:b/>
          <w:sz w:val="20"/>
          <w:szCs w:val="20"/>
        </w:rPr>
        <w:tab/>
      </w:r>
      <w:r w:rsidRPr="00B169BF">
        <w:rPr>
          <w:b/>
          <w:sz w:val="20"/>
          <w:szCs w:val="20"/>
        </w:rPr>
        <w:tab/>
      </w:r>
      <w:r w:rsidRPr="00B169BF">
        <w:rPr>
          <w:b/>
          <w:sz w:val="20"/>
          <w:szCs w:val="20"/>
        </w:rPr>
        <w:tab/>
        <w:t xml:space="preserve">               </w:t>
      </w:r>
    </w:p>
    <w:p w14:paraId="6CCF6AF1" w14:textId="5FA0F6DD" w:rsidR="00E53275" w:rsidRPr="00B169BF" w:rsidRDefault="00E53275" w:rsidP="0082443B">
      <w:pPr>
        <w:ind w:firstLine="993"/>
        <w:jc w:val="both"/>
        <w:rPr>
          <w:b/>
          <w:sz w:val="20"/>
          <w:szCs w:val="20"/>
        </w:rPr>
      </w:pPr>
      <w:r w:rsidRPr="00B169BF">
        <w:rPr>
          <w:b/>
          <w:sz w:val="20"/>
          <w:szCs w:val="20"/>
        </w:rPr>
        <w:t>Лектор</w:t>
      </w:r>
      <w:r w:rsidR="0022032F" w:rsidRPr="00B169BF">
        <w:rPr>
          <w:b/>
          <w:sz w:val="20"/>
          <w:szCs w:val="20"/>
        </w:rPr>
        <w:t xml:space="preserve">                                                                                                              К.</w:t>
      </w:r>
      <w:r w:rsidR="00F94388" w:rsidRPr="00B169BF">
        <w:rPr>
          <w:b/>
          <w:sz w:val="20"/>
          <w:szCs w:val="20"/>
        </w:rPr>
        <w:t xml:space="preserve"> </w:t>
      </w:r>
      <w:r w:rsidR="0022032F" w:rsidRPr="00B169BF">
        <w:rPr>
          <w:b/>
          <w:sz w:val="20"/>
          <w:szCs w:val="20"/>
        </w:rPr>
        <w:t>К.</w:t>
      </w:r>
      <w:r w:rsidR="00186961" w:rsidRPr="00B169BF">
        <w:rPr>
          <w:b/>
          <w:sz w:val="20"/>
          <w:szCs w:val="20"/>
        </w:rPr>
        <w:t xml:space="preserve"> </w:t>
      </w:r>
      <w:r w:rsidR="0022032F" w:rsidRPr="00B169BF">
        <w:rPr>
          <w:b/>
          <w:sz w:val="20"/>
          <w:szCs w:val="20"/>
        </w:rPr>
        <w:t xml:space="preserve">Шакенов </w:t>
      </w:r>
      <w:r w:rsidRPr="00B169BF">
        <w:rPr>
          <w:b/>
          <w:sz w:val="20"/>
          <w:szCs w:val="20"/>
        </w:rPr>
        <w:tab/>
      </w:r>
    </w:p>
    <w:p w14:paraId="6C469470" w14:textId="77777777" w:rsidR="00E53275" w:rsidRPr="00B169BF" w:rsidRDefault="00E53275" w:rsidP="0082443B">
      <w:pPr>
        <w:ind w:firstLine="993"/>
        <w:jc w:val="both"/>
        <w:rPr>
          <w:b/>
          <w:sz w:val="20"/>
          <w:szCs w:val="20"/>
        </w:rPr>
      </w:pPr>
    </w:p>
    <w:sectPr w:rsidR="00E53275" w:rsidRPr="00B169B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2"/>
    <w:multiLevelType w:val="multilevel"/>
    <w:tmpl w:val="000000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ascii="Times New Roman" w:hAnsi="Times New Roman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ascii="Times New Roman" w:hAnsi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ascii="Times New Roman" w:hAnsi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ascii="Times New Roman" w:hAnsi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ascii="Times New Roman" w:hAnsi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ascii="Times New Roman" w:hAnsi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ascii="Times New Roman" w:hAnsi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ascii="Times New Roman" w:hAnsi="Times New Roman"/>
      </w:rPr>
    </w:lvl>
  </w:abstractNum>
  <w:abstractNum w:abstractNumId="1" w15:restartNumberingAfterBreak="0">
    <w:nsid w:val="24923B47"/>
    <w:multiLevelType w:val="hybridMultilevel"/>
    <w:tmpl w:val="F7BCA240"/>
    <w:lvl w:ilvl="0" w:tplc="B41046A8">
      <w:start w:val="1"/>
      <w:numFmt w:val="decimal"/>
      <w:lvlText w:val="%1."/>
      <w:lvlJc w:val="left"/>
      <w:pPr>
        <w:ind w:left="67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97" w:hanging="360"/>
      </w:pPr>
    </w:lvl>
    <w:lvl w:ilvl="2" w:tplc="0419001B" w:tentative="1">
      <w:start w:val="1"/>
      <w:numFmt w:val="lowerRoman"/>
      <w:lvlText w:val="%3."/>
      <w:lvlJc w:val="right"/>
      <w:pPr>
        <w:ind w:left="2117" w:hanging="180"/>
      </w:pPr>
    </w:lvl>
    <w:lvl w:ilvl="3" w:tplc="0419000F" w:tentative="1">
      <w:start w:val="1"/>
      <w:numFmt w:val="decimal"/>
      <w:lvlText w:val="%4."/>
      <w:lvlJc w:val="left"/>
      <w:pPr>
        <w:ind w:left="2837" w:hanging="360"/>
      </w:pPr>
    </w:lvl>
    <w:lvl w:ilvl="4" w:tplc="04190019" w:tentative="1">
      <w:start w:val="1"/>
      <w:numFmt w:val="lowerLetter"/>
      <w:lvlText w:val="%5."/>
      <w:lvlJc w:val="left"/>
      <w:pPr>
        <w:ind w:left="3557" w:hanging="360"/>
      </w:pPr>
    </w:lvl>
    <w:lvl w:ilvl="5" w:tplc="0419001B" w:tentative="1">
      <w:start w:val="1"/>
      <w:numFmt w:val="lowerRoman"/>
      <w:lvlText w:val="%6."/>
      <w:lvlJc w:val="right"/>
      <w:pPr>
        <w:ind w:left="4277" w:hanging="180"/>
      </w:pPr>
    </w:lvl>
    <w:lvl w:ilvl="6" w:tplc="0419000F" w:tentative="1">
      <w:start w:val="1"/>
      <w:numFmt w:val="decimal"/>
      <w:lvlText w:val="%7."/>
      <w:lvlJc w:val="left"/>
      <w:pPr>
        <w:ind w:left="4997" w:hanging="360"/>
      </w:pPr>
    </w:lvl>
    <w:lvl w:ilvl="7" w:tplc="04190019" w:tentative="1">
      <w:start w:val="1"/>
      <w:numFmt w:val="lowerLetter"/>
      <w:lvlText w:val="%8."/>
      <w:lvlJc w:val="left"/>
      <w:pPr>
        <w:ind w:left="5717" w:hanging="360"/>
      </w:pPr>
    </w:lvl>
    <w:lvl w:ilvl="8" w:tplc="0419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2" w15:restartNumberingAfterBreak="0">
    <w:nsid w:val="413852F8"/>
    <w:multiLevelType w:val="hybridMultilevel"/>
    <w:tmpl w:val="D9A4EF2E"/>
    <w:lvl w:ilvl="0" w:tplc="68365EE6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1CC7B1C"/>
    <w:multiLevelType w:val="hybridMultilevel"/>
    <w:tmpl w:val="3E2EFE1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17573437">
    <w:abstractNumId w:val="1"/>
  </w:num>
  <w:num w:numId="2" w16cid:durableId="772938480">
    <w:abstractNumId w:val="2"/>
  </w:num>
  <w:num w:numId="3" w16cid:durableId="566112517">
    <w:abstractNumId w:val="3"/>
  </w:num>
  <w:num w:numId="4" w16cid:durableId="13223932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53275"/>
    <w:rsid w:val="00023E32"/>
    <w:rsid w:val="0003320C"/>
    <w:rsid w:val="00033B6E"/>
    <w:rsid w:val="00046A96"/>
    <w:rsid w:val="00052298"/>
    <w:rsid w:val="000B29B5"/>
    <w:rsid w:val="000B6CB5"/>
    <w:rsid w:val="000C20A3"/>
    <w:rsid w:val="000C4EA3"/>
    <w:rsid w:val="000E0D5B"/>
    <w:rsid w:val="000E1A5C"/>
    <w:rsid w:val="00186961"/>
    <w:rsid w:val="001A6A96"/>
    <w:rsid w:val="001E446C"/>
    <w:rsid w:val="001E5345"/>
    <w:rsid w:val="001F336B"/>
    <w:rsid w:val="00210648"/>
    <w:rsid w:val="0022032F"/>
    <w:rsid w:val="002305E2"/>
    <w:rsid w:val="00264443"/>
    <w:rsid w:val="00290690"/>
    <w:rsid w:val="002D4906"/>
    <w:rsid w:val="003342F2"/>
    <w:rsid w:val="0039720E"/>
    <w:rsid w:val="003F04BF"/>
    <w:rsid w:val="003F4430"/>
    <w:rsid w:val="00404F9A"/>
    <w:rsid w:val="00475EB0"/>
    <w:rsid w:val="00497FBE"/>
    <w:rsid w:val="004C4590"/>
    <w:rsid w:val="004C638B"/>
    <w:rsid w:val="00527B2D"/>
    <w:rsid w:val="005303B7"/>
    <w:rsid w:val="00590A8F"/>
    <w:rsid w:val="0059317D"/>
    <w:rsid w:val="005F5FF9"/>
    <w:rsid w:val="0060458F"/>
    <w:rsid w:val="00610FC8"/>
    <w:rsid w:val="0063416C"/>
    <w:rsid w:val="00634A76"/>
    <w:rsid w:val="00660B38"/>
    <w:rsid w:val="006755B8"/>
    <w:rsid w:val="00677A7A"/>
    <w:rsid w:val="006827E5"/>
    <w:rsid w:val="006A2E27"/>
    <w:rsid w:val="006F0FA0"/>
    <w:rsid w:val="00706226"/>
    <w:rsid w:val="00753425"/>
    <w:rsid w:val="007546FB"/>
    <w:rsid w:val="007642BC"/>
    <w:rsid w:val="007F072F"/>
    <w:rsid w:val="0082443B"/>
    <w:rsid w:val="008266F7"/>
    <w:rsid w:val="00830950"/>
    <w:rsid w:val="00840215"/>
    <w:rsid w:val="00864F5F"/>
    <w:rsid w:val="00911695"/>
    <w:rsid w:val="00911795"/>
    <w:rsid w:val="0096284A"/>
    <w:rsid w:val="0097062A"/>
    <w:rsid w:val="009F4DC3"/>
    <w:rsid w:val="00A04D73"/>
    <w:rsid w:val="00A053C8"/>
    <w:rsid w:val="00A66836"/>
    <w:rsid w:val="00A80FED"/>
    <w:rsid w:val="00A97529"/>
    <w:rsid w:val="00AC15BD"/>
    <w:rsid w:val="00AD5477"/>
    <w:rsid w:val="00AD67A7"/>
    <w:rsid w:val="00B169BF"/>
    <w:rsid w:val="00B56EA3"/>
    <w:rsid w:val="00BC4D33"/>
    <w:rsid w:val="00BF6013"/>
    <w:rsid w:val="00C0317C"/>
    <w:rsid w:val="00C278AC"/>
    <w:rsid w:val="00C348FA"/>
    <w:rsid w:val="00CB21B2"/>
    <w:rsid w:val="00CD0E1A"/>
    <w:rsid w:val="00CF6E51"/>
    <w:rsid w:val="00D462C6"/>
    <w:rsid w:val="00D573F5"/>
    <w:rsid w:val="00DC7313"/>
    <w:rsid w:val="00DE120A"/>
    <w:rsid w:val="00E062DD"/>
    <w:rsid w:val="00E2292C"/>
    <w:rsid w:val="00E23D39"/>
    <w:rsid w:val="00E53275"/>
    <w:rsid w:val="00E915E2"/>
    <w:rsid w:val="00E9185A"/>
    <w:rsid w:val="00E91EE8"/>
    <w:rsid w:val="00EC568D"/>
    <w:rsid w:val="00ED2525"/>
    <w:rsid w:val="00F0615C"/>
    <w:rsid w:val="00F4303D"/>
    <w:rsid w:val="00F94388"/>
    <w:rsid w:val="00F97F48"/>
    <w:rsid w:val="00FD11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6FB39F"/>
  <w15:docId w15:val="{1F778CF5-C1C6-438B-B98E-A2C27CA1BE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5327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E53275"/>
    <w:pPr>
      <w:keepNext/>
      <w:jc w:val="center"/>
      <w:outlineLvl w:val="0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horttext">
    <w:name w:val="short_text"/>
    <w:rsid w:val="00E53275"/>
    <w:rPr>
      <w:rFonts w:cs="Times New Roman"/>
    </w:rPr>
  </w:style>
  <w:style w:type="character" w:styleId="a3">
    <w:name w:val="Hyperlink"/>
    <w:uiPriority w:val="99"/>
    <w:rsid w:val="00E53275"/>
    <w:rPr>
      <w:color w:val="0000FF"/>
      <w:u w:val="single"/>
    </w:rPr>
  </w:style>
  <w:style w:type="paragraph" w:customStyle="1" w:styleId="11">
    <w:name w:val="Абзац списка1"/>
    <w:aliases w:val="без абзаца,маркированный,ПАРАГРАФ,List Paragraph"/>
    <w:basedOn w:val="a"/>
    <w:link w:val="a4"/>
    <w:uiPriority w:val="34"/>
    <w:qFormat/>
    <w:rsid w:val="00E5327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4">
    <w:name w:val="Абзац списка Знак"/>
    <w:aliases w:val="без абзаца Знак,маркированный Знак,ПАРАГРАФ Знак,List Paragraph Знак"/>
    <w:link w:val="11"/>
    <w:uiPriority w:val="34"/>
    <w:locked/>
    <w:rsid w:val="00E53275"/>
    <w:rPr>
      <w:rFonts w:ascii="Calibri" w:eastAsia="Calibri" w:hAnsi="Calibri" w:cs="Times New Roman"/>
    </w:rPr>
  </w:style>
  <w:style w:type="paragraph" w:customStyle="1" w:styleId="12">
    <w:name w:val="Обычный1"/>
    <w:uiPriority w:val="99"/>
    <w:rsid w:val="00E53275"/>
    <w:pPr>
      <w:suppressAutoHyphens/>
      <w:spacing w:after="0" w:line="240" w:lineRule="auto"/>
    </w:pPr>
    <w:rPr>
      <w:rFonts w:ascii="Times New Roman" w:eastAsia="Arial" w:hAnsi="Times New Roman" w:cs="Times New Roman"/>
      <w:sz w:val="20"/>
      <w:szCs w:val="20"/>
      <w:lang w:eastAsia="ar-SA"/>
    </w:rPr>
  </w:style>
  <w:style w:type="paragraph" w:styleId="a5">
    <w:name w:val="Normal (Web)"/>
    <w:basedOn w:val="a"/>
    <w:uiPriority w:val="99"/>
    <w:unhideWhenUsed/>
    <w:rsid w:val="00E53275"/>
    <w:pPr>
      <w:spacing w:before="100" w:beforeAutospacing="1" w:after="100" w:afterAutospacing="1"/>
    </w:pPr>
  </w:style>
  <w:style w:type="paragraph" w:styleId="a6">
    <w:name w:val="No Spacing"/>
    <w:uiPriority w:val="1"/>
    <w:qFormat/>
    <w:rsid w:val="00E53275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10">
    <w:name w:val="Заголовок 1 Знак"/>
    <w:basedOn w:val="a0"/>
    <w:link w:val="1"/>
    <w:uiPriority w:val="9"/>
    <w:rsid w:val="00E53275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a7">
    <w:name w:val="List Paragraph"/>
    <w:basedOn w:val="a"/>
    <w:uiPriority w:val="34"/>
    <w:qFormat/>
    <w:rsid w:val="003342F2"/>
    <w:pPr>
      <w:ind w:left="720"/>
      <w:contextualSpacing/>
    </w:pPr>
  </w:style>
  <w:style w:type="character" w:customStyle="1" w:styleId="NumberingSymbols">
    <w:name w:val="Numbering Symbols"/>
    <w:rsid w:val="003342F2"/>
    <w:rPr>
      <w:rFonts w:ascii="Times New Roman" w:hAnsi="Times New Roman"/>
    </w:rPr>
  </w:style>
  <w:style w:type="character" w:styleId="a8">
    <w:name w:val="Unresolved Mention"/>
    <w:basedOn w:val="a0"/>
    <w:uiPriority w:val="99"/>
    <w:semiHidden/>
    <w:unhideWhenUsed/>
    <w:rsid w:val="0059317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hyperlink" Target="mailto:kanat.shakenov@gmail.com" TargetMode="External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mailto:kanat.shakenov@gmail.com" TargetMode="External"/><Relationship Id="rId11" Type="http://schemas.openxmlformats.org/officeDocument/2006/relationships/oleObject" Target="embeddings/oleObject2.bin"/><Relationship Id="rId5" Type="http://schemas.openxmlformats.org/officeDocument/2006/relationships/hyperlink" Target="mailto:kanat.shakenov@kaznu.kz" TargetMode="Externa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6</TotalTime>
  <Pages>5</Pages>
  <Words>1588</Words>
  <Characters>9055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Шакенов Канат</cp:lastModifiedBy>
  <cp:revision>48</cp:revision>
  <dcterms:created xsi:type="dcterms:W3CDTF">2020-09-18T09:19:00Z</dcterms:created>
  <dcterms:modified xsi:type="dcterms:W3CDTF">2023-09-07T02:46:00Z</dcterms:modified>
</cp:coreProperties>
</file>